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7DE3" w:rsidRPr="008F4947" w:rsidRDefault="008F4947" w:rsidP="008F4947">
      <w:pPr>
        <w:snapToGrid w:val="0"/>
        <w:rPr>
          <w:rFonts w:ascii="華康仿宋體W6" w:eastAsia="華康仿宋體W6" w:hAnsi="Times New Roman" w:cs="Times New Roman"/>
          <w:b/>
          <w:color w:val="FF0000"/>
          <w:sz w:val="28"/>
          <w:szCs w:val="28"/>
        </w:rPr>
      </w:pPr>
      <w:r w:rsidRPr="008F4947">
        <w:rPr>
          <w:rFonts w:ascii="華康仿宋體W6" w:eastAsia="華康仿宋體W6" w:hAnsiTheme="minorEastAsia" w:cs="Times New Roman" w:hint="eastAsia"/>
          <w:b/>
          <w:color w:val="FF0000"/>
          <w:sz w:val="28"/>
          <w:szCs w:val="28"/>
        </w:rPr>
        <w:t>◎有關實驗單元</w:t>
      </w:r>
      <w:r w:rsidR="009D0015">
        <w:rPr>
          <w:rFonts w:ascii="華康仿宋體W6" w:eastAsia="華康仿宋體W6" w:hAnsi="Times New Roman" w:cs="Times New Roman" w:hint="eastAsia"/>
          <w:b/>
          <w:color w:val="FF0000"/>
          <w:sz w:val="28"/>
          <w:szCs w:val="28"/>
        </w:rPr>
        <w:t>(8</w:t>
      </w:r>
      <w:bookmarkStart w:id="0" w:name="_GoBack"/>
      <w:bookmarkEnd w:id="0"/>
      <w:r w:rsidRPr="008F4947">
        <w:rPr>
          <w:rFonts w:ascii="華康仿宋體W6" w:eastAsia="華康仿宋體W6" w:hAnsi="Times New Roman" w:cs="Times New Roman" w:hint="eastAsia"/>
          <w:b/>
          <w:color w:val="FF0000"/>
          <w:sz w:val="28"/>
          <w:szCs w:val="28"/>
        </w:rPr>
        <w:t>)</w:t>
      </w:r>
      <w:r w:rsidRPr="008F4947">
        <w:rPr>
          <w:rFonts w:ascii="華康仿宋體W6" w:eastAsia="華康仿宋體W6" w:hAnsiTheme="minorEastAsia" w:cs="Times New Roman" w:hint="eastAsia"/>
          <w:b/>
          <w:color w:val="FF0000"/>
          <w:sz w:val="28"/>
          <w:szCs w:val="28"/>
        </w:rPr>
        <w:t>實驗注意事項</w:t>
      </w:r>
      <w:r w:rsidRPr="008F4947">
        <w:rPr>
          <w:rFonts w:ascii="華康仿宋體W6" w:eastAsia="華康仿宋體W6" w:hAnsi="Times New Roman" w:cs="Times New Roman" w:hint="eastAsia"/>
          <w:b/>
          <w:color w:val="FF0000"/>
          <w:sz w:val="28"/>
          <w:szCs w:val="28"/>
        </w:rPr>
        <w:t>:</w:t>
      </w:r>
    </w:p>
    <w:p w:rsidR="008F4947" w:rsidRPr="008F4947" w:rsidRDefault="008F4947" w:rsidP="008F4947">
      <w:pPr>
        <w:snapToGrid w:val="0"/>
        <w:rPr>
          <w:rFonts w:ascii="華康仿宋體W6" w:eastAsia="華康仿宋體W6" w:hAnsi="Times New Roman" w:cs="Times New Roman"/>
          <w:color w:val="0000CC"/>
          <w:sz w:val="28"/>
          <w:szCs w:val="28"/>
        </w:rPr>
      </w:pPr>
      <w:r w:rsidRPr="008F4947">
        <w:rPr>
          <w:rFonts w:ascii="華康仿宋體W6" w:eastAsia="華康仿宋體W6" w:hAnsi="Times New Roman" w:cs="Times New Roman" w:hint="eastAsia"/>
          <w:color w:val="0000CC"/>
          <w:sz w:val="28"/>
          <w:szCs w:val="28"/>
        </w:rPr>
        <w:t>1.</w:t>
      </w:r>
      <w:r w:rsidRPr="008F4947">
        <w:rPr>
          <w:rFonts w:ascii="華康仿宋體W6" w:eastAsia="華康仿宋體W6" w:hAnsi="Times New Roman" w:cs="Times New Roman" w:hint="eastAsia"/>
          <w:b/>
          <w:color w:val="0000CC"/>
          <w:sz w:val="28"/>
          <w:szCs w:val="28"/>
        </w:rPr>
        <w:t xml:space="preserve"> 相位關係：正弦波</w:t>
      </w:r>
      <w:r w:rsidRPr="008F4947">
        <w:rPr>
          <w:rFonts w:ascii="華康仿宋體W6" w:eastAsia="華康仿宋體W6" w:hAnsi="Times New Roman" w:cs="Times New Roman" w:hint="eastAsia"/>
          <w:b/>
          <w:color w:val="0000CC"/>
          <w:position w:val="-12"/>
          <w:sz w:val="28"/>
          <w:szCs w:val="28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.75pt" o:ole="">
            <v:imagedata r:id="rId6" o:title=""/>
          </v:shape>
          <o:OLEObject Type="Embed" ProgID="Equation.DSMT4" ShapeID="_x0000_i1025" DrawAspect="Content" ObjectID="_1623670027" r:id="rId7"/>
        </w:object>
      </w:r>
      <w:r w:rsidRPr="008F4947">
        <w:rPr>
          <w:rFonts w:ascii="華康仿宋體W6" w:eastAsia="華康仿宋體W6" w:cs="Times New Roman" w:hint="eastAsia"/>
          <w:b/>
          <w:color w:val="0000CC"/>
          <w:sz w:val="28"/>
          <w:szCs w:val="28"/>
        </w:rPr>
        <w:t>領先</w:t>
      </w:r>
      <w:r w:rsidRPr="008F4947">
        <w:rPr>
          <w:rFonts w:ascii="華康仿宋體W6" w:eastAsia="華康仿宋體W6" w:hAnsi="Times New Roman" w:cs="Times New Roman" w:hint="eastAsia"/>
          <w:b/>
          <w:color w:val="0000CC"/>
          <w:position w:val="-12"/>
          <w:sz w:val="28"/>
          <w:szCs w:val="28"/>
        </w:rPr>
        <w:object w:dxaOrig="1040" w:dyaOrig="380">
          <v:shape id="_x0000_i1026" type="#_x0000_t75" style="width:51.75pt;height:18.75pt" o:ole="">
            <v:imagedata r:id="rId8" o:title=""/>
          </v:shape>
          <o:OLEObject Type="Embed" ProgID="Equation.DSMT4" ShapeID="_x0000_i1026" DrawAspect="Content" ObjectID="_1623670028" r:id="rId9"/>
        </w:object>
      </w:r>
      <w:r w:rsidRPr="008F4947">
        <w:rPr>
          <w:rFonts w:ascii="華康仿宋體W6" w:eastAsia="華康仿宋體W6" w:cs="Times New Roman" w:hint="eastAsia"/>
          <w:b/>
          <w:color w:val="0000CC"/>
          <w:sz w:val="28"/>
          <w:szCs w:val="28"/>
        </w:rPr>
        <w:t>之相角為</w:t>
      </w:r>
      <w:r w:rsidRPr="008F4947">
        <w:rPr>
          <w:rFonts w:ascii="華康仿宋體W6" w:eastAsia="華康仿宋體W6" w:hAnsi="Times New Roman" w:cs="Times New Roman" w:hint="eastAsia"/>
          <w:b/>
          <w:color w:val="0000CC"/>
          <w:sz w:val="28"/>
          <w:szCs w:val="28"/>
        </w:rPr>
        <w:t>θ(rad)</w:t>
      </w:r>
    </w:p>
    <w:p w:rsidR="008F4947" w:rsidRPr="008F4947" w:rsidRDefault="008F4947" w:rsidP="008F4947">
      <w:pPr>
        <w:snapToGrid w:val="0"/>
        <w:rPr>
          <w:rFonts w:ascii="華康仿宋體W6" w:eastAsia="華康仿宋體W6" w:hAnsi="Times New Roman" w:cs="Times New Roman"/>
          <w:sz w:val="28"/>
          <w:szCs w:val="28"/>
        </w:rPr>
      </w:pPr>
      <w:r w:rsidRPr="008F4947">
        <w:rPr>
          <w:rFonts w:ascii="華康仿宋體W6" w:eastAsia="華康仿宋體W6" w:hAnsi="Times New Roman" w:cs="Times New Roman" w:hint="eastAsia"/>
          <w:b/>
          <w:noProof/>
          <w:sz w:val="28"/>
          <w:szCs w:val="28"/>
        </w:rPr>
        <w:drawing>
          <wp:inline distT="0" distB="0" distL="0" distR="0">
            <wp:extent cx="5274310" cy="2203075"/>
            <wp:effectExtent l="1905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947" w:rsidRDefault="008F4947" w:rsidP="008F4947">
      <w:pPr>
        <w:snapToGrid w:val="0"/>
        <w:rPr>
          <w:rFonts w:ascii="華康仿宋體W6" w:eastAsia="華康仿宋體W6" w:hAnsi="Times New Roman" w:cs="Times New Roman"/>
          <w:b/>
          <w:color w:val="0000CC"/>
          <w:sz w:val="28"/>
          <w:szCs w:val="28"/>
        </w:rPr>
      </w:pPr>
      <w:r w:rsidRPr="008F4947">
        <w:rPr>
          <w:rFonts w:ascii="華康仿宋體W6" w:eastAsia="華康仿宋體W6" w:hAnsi="Times New Roman" w:cs="Times New Roman" w:hint="eastAsia"/>
          <w:b/>
          <w:color w:val="0000CC"/>
          <w:sz w:val="28"/>
          <w:szCs w:val="28"/>
        </w:rPr>
        <w:t>2.RC一階穩態電壓關係。</w:t>
      </w:r>
    </w:p>
    <w:p w:rsidR="008F4947" w:rsidRPr="008F4947" w:rsidRDefault="008F4947" w:rsidP="008F4947">
      <w:pPr>
        <w:snapToGrid w:val="0"/>
        <w:rPr>
          <w:rFonts w:ascii="華康儷楷書(P)" w:eastAsia="華康儷楷書(P)" w:hAnsi="Times New Roman" w:cs="Times New Roman"/>
          <w:b/>
          <w:color w:val="0000CC"/>
          <w:sz w:val="28"/>
          <w:szCs w:val="28"/>
        </w:rPr>
      </w:pPr>
      <w:r w:rsidRPr="008F4947"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>※說明：高頻頻率範圍衰減。</w:t>
      </w:r>
    </w:p>
    <w:p w:rsidR="008F4947" w:rsidRPr="008F4947" w:rsidRDefault="008F4947" w:rsidP="008F4947">
      <w:pPr>
        <w:snapToGrid w:val="0"/>
        <w:rPr>
          <w:rFonts w:ascii="華康仿宋體W6" w:eastAsia="華康仿宋體W6" w:hAnsi="Times New Roman" w:cs="Times New Roman"/>
          <w:b/>
          <w:color w:val="0000CC"/>
          <w:sz w:val="28"/>
          <w:szCs w:val="28"/>
        </w:rPr>
      </w:pPr>
      <w:r w:rsidRPr="008F4947"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>※說明：</w:t>
      </w:r>
      <w:r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>注意要計算-3dB截止頻率。</w:t>
      </w:r>
    </w:p>
    <w:p w:rsidR="008F4947" w:rsidRPr="008F4947" w:rsidRDefault="008F4947" w:rsidP="008F4947">
      <w:pPr>
        <w:snapToGrid w:val="0"/>
        <w:rPr>
          <w:rFonts w:ascii="華康仿宋體W6" w:eastAsia="華康仿宋體W6" w:hAnsi="Times New Roman" w:cs="Times New Roman"/>
          <w:sz w:val="28"/>
          <w:szCs w:val="28"/>
        </w:rPr>
      </w:pPr>
      <w:r>
        <w:rPr>
          <w:rFonts w:ascii="標楷體" w:hAnsi="標楷體"/>
          <w:b/>
          <w:noProof/>
          <w:szCs w:val="28"/>
        </w:rPr>
        <w:drawing>
          <wp:inline distT="0" distB="0" distL="0" distR="0">
            <wp:extent cx="5274310" cy="1996351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6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947" w:rsidRDefault="008F4947" w:rsidP="008F4947">
      <w:pPr>
        <w:snapToGrid w:val="0"/>
        <w:rPr>
          <w:rFonts w:ascii="華康儷楷書(P)" w:eastAsia="華康儷楷書(P)" w:hAnsi="Times New Roman" w:cs="Times New Roman"/>
          <w:b/>
          <w:color w:val="0000CC"/>
          <w:sz w:val="28"/>
          <w:szCs w:val="28"/>
        </w:rPr>
      </w:pPr>
      <w:r w:rsidRPr="008F4947">
        <w:rPr>
          <w:rFonts w:ascii="華康儷楷書(P)" w:eastAsia="華康儷楷書(P)" w:hAnsi="Times New Roman" w:cs="Times New Roman" w:hint="eastAsia"/>
          <w:color w:val="0000CC"/>
          <w:sz w:val="28"/>
          <w:szCs w:val="28"/>
        </w:rPr>
        <w:t>3.</w:t>
      </w:r>
      <w:r w:rsidRPr="008F4947"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 xml:space="preserve"> </w:t>
      </w:r>
      <w:r w:rsidRPr="008F4947">
        <w:rPr>
          <w:rFonts w:ascii="華康儷楷書(P)" w:eastAsia="華康儷楷書(P)" w:hint="eastAsia"/>
          <w:b/>
          <w:color w:val="0000CC"/>
          <w:sz w:val="28"/>
          <w:szCs w:val="28"/>
        </w:rPr>
        <w:t>RLC二階串聯諧振電路</w:t>
      </w:r>
      <w:r w:rsidRPr="008F4947"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>電壓關係。</w:t>
      </w:r>
    </w:p>
    <w:p w:rsidR="008F4947" w:rsidRPr="008F4947" w:rsidRDefault="008F4947" w:rsidP="008F4947">
      <w:pPr>
        <w:snapToGrid w:val="0"/>
        <w:rPr>
          <w:rFonts w:ascii="華康儷楷書(P)" w:eastAsia="華康儷楷書(P)" w:hAnsi="Times New Roman" w:cs="Times New Roman"/>
          <w:b/>
          <w:color w:val="0000CC"/>
          <w:sz w:val="28"/>
          <w:szCs w:val="28"/>
        </w:rPr>
      </w:pPr>
      <w:r w:rsidRPr="008F4947">
        <w:rPr>
          <w:rFonts w:ascii="華康儷楷書(P)" w:eastAsia="華康儷楷書(P)" w:hAnsi="Times New Roman" w:cs="Times New Roman" w:hint="eastAsia"/>
          <w:b/>
          <w:color w:val="0000CC"/>
          <w:sz w:val="28"/>
          <w:szCs w:val="28"/>
        </w:rPr>
        <w:t>※說明：高頻，低頻頻率範圍衰減。</w:t>
      </w:r>
    </w:p>
    <w:p w:rsidR="008F4947" w:rsidRPr="008F4947" w:rsidRDefault="008F4947" w:rsidP="008F4947">
      <w:pPr>
        <w:snapToGrid w:val="0"/>
        <w:rPr>
          <w:rFonts w:ascii="華康仿宋體W6" w:eastAsia="華康仿宋體W6" w:hAnsi="Times New Roman" w:cs="Times New Roman"/>
          <w:sz w:val="28"/>
          <w:szCs w:val="28"/>
        </w:rPr>
      </w:pPr>
      <w:r>
        <w:rPr>
          <w:rFonts w:hint="eastAsia"/>
          <w:b/>
          <w:noProof/>
        </w:rPr>
        <w:drawing>
          <wp:inline distT="0" distB="0" distL="0" distR="0">
            <wp:extent cx="5274310" cy="2942246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42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F4947" w:rsidRPr="008F4947" w:rsidSect="008F4947">
      <w:pgSz w:w="11906" w:h="16838" w:code="9"/>
      <w:pgMar w:top="567" w:right="567" w:bottom="567" w:left="567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3766" w:rsidRDefault="00263766" w:rsidP="009D0015">
      <w:r>
        <w:separator/>
      </w:r>
    </w:p>
  </w:endnote>
  <w:endnote w:type="continuationSeparator" w:id="0">
    <w:p w:rsidR="00263766" w:rsidRDefault="00263766" w:rsidP="009D00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華康仿宋體W6">
    <w:altName w:val="微軟正黑體"/>
    <w:charset w:val="88"/>
    <w:family w:val="modern"/>
    <w:pitch w:val="fixed"/>
    <w:sig w:usb0="00000000" w:usb1="28091800" w:usb2="00000016" w:usb3="00000000" w:csb0="00100000" w:csb1="00000000"/>
  </w:font>
  <w:font w:name="華康儷楷書(P)">
    <w:altName w:val="Microsoft JhengHei UI Light"/>
    <w:charset w:val="88"/>
    <w:family w:val="script"/>
    <w:pitch w:val="variable"/>
    <w:sig w:usb0="00000000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3766" w:rsidRDefault="00263766" w:rsidP="009D0015">
      <w:r>
        <w:separator/>
      </w:r>
    </w:p>
  </w:footnote>
  <w:footnote w:type="continuationSeparator" w:id="0">
    <w:p w:rsidR="00263766" w:rsidRDefault="00263766" w:rsidP="009D00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F4947"/>
    <w:rsid w:val="00000B6E"/>
    <w:rsid w:val="00001436"/>
    <w:rsid w:val="00003F09"/>
    <w:rsid w:val="00004FB5"/>
    <w:rsid w:val="000056FF"/>
    <w:rsid w:val="000057DA"/>
    <w:rsid w:val="00005D43"/>
    <w:rsid w:val="00006185"/>
    <w:rsid w:val="000070A4"/>
    <w:rsid w:val="0001024E"/>
    <w:rsid w:val="0001088C"/>
    <w:rsid w:val="00010E58"/>
    <w:rsid w:val="00011B24"/>
    <w:rsid w:val="00011F99"/>
    <w:rsid w:val="000139E0"/>
    <w:rsid w:val="00013BCD"/>
    <w:rsid w:val="00014AFC"/>
    <w:rsid w:val="00014F93"/>
    <w:rsid w:val="00016159"/>
    <w:rsid w:val="000163BF"/>
    <w:rsid w:val="00016BFD"/>
    <w:rsid w:val="00016FE0"/>
    <w:rsid w:val="000173E0"/>
    <w:rsid w:val="00017989"/>
    <w:rsid w:val="000179BC"/>
    <w:rsid w:val="0002222E"/>
    <w:rsid w:val="000230E0"/>
    <w:rsid w:val="00024981"/>
    <w:rsid w:val="00024C2F"/>
    <w:rsid w:val="0002528E"/>
    <w:rsid w:val="000252A9"/>
    <w:rsid w:val="00026104"/>
    <w:rsid w:val="00027A66"/>
    <w:rsid w:val="00030075"/>
    <w:rsid w:val="00030E05"/>
    <w:rsid w:val="000310C0"/>
    <w:rsid w:val="00031B2F"/>
    <w:rsid w:val="000342AE"/>
    <w:rsid w:val="00035A1A"/>
    <w:rsid w:val="0003637B"/>
    <w:rsid w:val="0003786E"/>
    <w:rsid w:val="00037B12"/>
    <w:rsid w:val="00041D5D"/>
    <w:rsid w:val="00042223"/>
    <w:rsid w:val="00044A51"/>
    <w:rsid w:val="0004502E"/>
    <w:rsid w:val="00045C62"/>
    <w:rsid w:val="00046065"/>
    <w:rsid w:val="0004696B"/>
    <w:rsid w:val="00047324"/>
    <w:rsid w:val="00047BA5"/>
    <w:rsid w:val="00050298"/>
    <w:rsid w:val="00050AEF"/>
    <w:rsid w:val="00051678"/>
    <w:rsid w:val="00051E9D"/>
    <w:rsid w:val="00053809"/>
    <w:rsid w:val="00053D13"/>
    <w:rsid w:val="000541F8"/>
    <w:rsid w:val="00055235"/>
    <w:rsid w:val="0005692A"/>
    <w:rsid w:val="0006148B"/>
    <w:rsid w:val="00062D23"/>
    <w:rsid w:val="00062ED5"/>
    <w:rsid w:val="000631FE"/>
    <w:rsid w:val="00063C06"/>
    <w:rsid w:val="00064841"/>
    <w:rsid w:val="00065519"/>
    <w:rsid w:val="00065F77"/>
    <w:rsid w:val="00066093"/>
    <w:rsid w:val="000664B5"/>
    <w:rsid w:val="000664C3"/>
    <w:rsid w:val="00066751"/>
    <w:rsid w:val="00066817"/>
    <w:rsid w:val="0007058A"/>
    <w:rsid w:val="000705E0"/>
    <w:rsid w:val="00071850"/>
    <w:rsid w:val="0007196B"/>
    <w:rsid w:val="000719A1"/>
    <w:rsid w:val="00072A17"/>
    <w:rsid w:val="00072FAA"/>
    <w:rsid w:val="0007324B"/>
    <w:rsid w:val="000737EB"/>
    <w:rsid w:val="00074924"/>
    <w:rsid w:val="000756BF"/>
    <w:rsid w:val="00076171"/>
    <w:rsid w:val="00080D99"/>
    <w:rsid w:val="00081AB9"/>
    <w:rsid w:val="00081FE7"/>
    <w:rsid w:val="00082708"/>
    <w:rsid w:val="00083818"/>
    <w:rsid w:val="00086BDA"/>
    <w:rsid w:val="00087370"/>
    <w:rsid w:val="0008746C"/>
    <w:rsid w:val="000900AE"/>
    <w:rsid w:val="00090B1A"/>
    <w:rsid w:val="00091A91"/>
    <w:rsid w:val="00091EF7"/>
    <w:rsid w:val="00092280"/>
    <w:rsid w:val="00092F0D"/>
    <w:rsid w:val="00094417"/>
    <w:rsid w:val="00094C60"/>
    <w:rsid w:val="00095003"/>
    <w:rsid w:val="000965D2"/>
    <w:rsid w:val="00096DDC"/>
    <w:rsid w:val="00097213"/>
    <w:rsid w:val="000977AB"/>
    <w:rsid w:val="000A1E3C"/>
    <w:rsid w:val="000A2B09"/>
    <w:rsid w:val="000A30AF"/>
    <w:rsid w:val="000A369C"/>
    <w:rsid w:val="000A49EC"/>
    <w:rsid w:val="000A4C2A"/>
    <w:rsid w:val="000A5245"/>
    <w:rsid w:val="000A572F"/>
    <w:rsid w:val="000A7AFE"/>
    <w:rsid w:val="000B01AB"/>
    <w:rsid w:val="000B0E74"/>
    <w:rsid w:val="000B2B05"/>
    <w:rsid w:val="000B4AFD"/>
    <w:rsid w:val="000B5144"/>
    <w:rsid w:val="000B572C"/>
    <w:rsid w:val="000C0431"/>
    <w:rsid w:val="000C1002"/>
    <w:rsid w:val="000C222E"/>
    <w:rsid w:val="000C239C"/>
    <w:rsid w:val="000C2B1E"/>
    <w:rsid w:val="000C3289"/>
    <w:rsid w:val="000C39CF"/>
    <w:rsid w:val="000C60CD"/>
    <w:rsid w:val="000C66C4"/>
    <w:rsid w:val="000D00D0"/>
    <w:rsid w:val="000D0460"/>
    <w:rsid w:val="000D0B16"/>
    <w:rsid w:val="000D2BE9"/>
    <w:rsid w:val="000D4194"/>
    <w:rsid w:val="000D6E30"/>
    <w:rsid w:val="000D7437"/>
    <w:rsid w:val="000D74B7"/>
    <w:rsid w:val="000D7BF5"/>
    <w:rsid w:val="000E03CB"/>
    <w:rsid w:val="000E03EB"/>
    <w:rsid w:val="000E05AC"/>
    <w:rsid w:val="000E0768"/>
    <w:rsid w:val="000E0978"/>
    <w:rsid w:val="000E132A"/>
    <w:rsid w:val="000E1A42"/>
    <w:rsid w:val="000E1C78"/>
    <w:rsid w:val="000E4282"/>
    <w:rsid w:val="000E4D6A"/>
    <w:rsid w:val="000E5F08"/>
    <w:rsid w:val="000E64D3"/>
    <w:rsid w:val="000E6BC7"/>
    <w:rsid w:val="000F04C6"/>
    <w:rsid w:val="000F2200"/>
    <w:rsid w:val="000F3419"/>
    <w:rsid w:val="000F35A0"/>
    <w:rsid w:val="000F46D1"/>
    <w:rsid w:val="000F5747"/>
    <w:rsid w:val="000F666A"/>
    <w:rsid w:val="000F6732"/>
    <w:rsid w:val="000F6AD5"/>
    <w:rsid w:val="000F7254"/>
    <w:rsid w:val="00101737"/>
    <w:rsid w:val="001019C9"/>
    <w:rsid w:val="00101C7E"/>
    <w:rsid w:val="00102B53"/>
    <w:rsid w:val="0010343B"/>
    <w:rsid w:val="00103C54"/>
    <w:rsid w:val="00104A94"/>
    <w:rsid w:val="00104FCC"/>
    <w:rsid w:val="001050E6"/>
    <w:rsid w:val="00105D17"/>
    <w:rsid w:val="00106FA2"/>
    <w:rsid w:val="00107B6B"/>
    <w:rsid w:val="0011075A"/>
    <w:rsid w:val="00111240"/>
    <w:rsid w:val="00111524"/>
    <w:rsid w:val="001119FB"/>
    <w:rsid w:val="00113278"/>
    <w:rsid w:val="001150CE"/>
    <w:rsid w:val="00116043"/>
    <w:rsid w:val="00116BE8"/>
    <w:rsid w:val="00116E0E"/>
    <w:rsid w:val="00117D2D"/>
    <w:rsid w:val="0012002E"/>
    <w:rsid w:val="00120741"/>
    <w:rsid w:val="00120A06"/>
    <w:rsid w:val="0012217D"/>
    <w:rsid w:val="001223AB"/>
    <w:rsid w:val="0012260A"/>
    <w:rsid w:val="001244D4"/>
    <w:rsid w:val="00124501"/>
    <w:rsid w:val="00124984"/>
    <w:rsid w:val="0012580A"/>
    <w:rsid w:val="00126B80"/>
    <w:rsid w:val="00126D18"/>
    <w:rsid w:val="00126DA9"/>
    <w:rsid w:val="00127123"/>
    <w:rsid w:val="00127179"/>
    <w:rsid w:val="001273A1"/>
    <w:rsid w:val="00127871"/>
    <w:rsid w:val="00130256"/>
    <w:rsid w:val="001307DF"/>
    <w:rsid w:val="00133BFF"/>
    <w:rsid w:val="0013558D"/>
    <w:rsid w:val="00135747"/>
    <w:rsid w:val="00136442"/>
    <w:rsid w:val="00136499"/>
    <w:rsid w:val="00136D0A"/>
    <w:rsid w:val="00136E76"/>
    <w:rsid w:val="001404F6"/>
    <w:rsid w:val="0014069E"/>
    <w:rsid w:val="00140872"/>
    <w:rsid w:val="001417C9"/>
    <w:rsid w:val="00141AA2"/>
    <w:rsid w:val="001423F3"/>
    <w:rsid w:val="00142511"/>
    <w:rsid w:val="0014348D"/>
    <w:rsid w:val="00144748"/>
    <w:rsid w:val="001468D8"/>
    <w:rsid w:val="00146905"/>
    <w:rsid w:val="001469A5"/>
    <w:rsid w:val="0014792D"/>
    <w:rsid w:val="001504E1"/>
    <w:rsid w:val="0015083A"/>
    <w:rsid w:val="00152588"/>
    <w:rsid w:val="001528B7"/>
    <w:rsid w:val="00152DFC"/>
    <w:rsid w:val="0015380C"/>
    <w:rsid w:val="00153D95"/>
    <w:rsid w:val="00153EBF"/>
    <w:rsid w:val="001543D4"/>
    <w:rsid w:val="001544A0"/>
    <w:rsid w:val="00154D3B"/>
    <w:rsid w:val="001555EC"/>
    <w:rsid w:val="00157132"/>
    <w:rsid w:val="001605D4"/>
    <w:rsid w:val="0016065B"/>
    <w:rsid w:val="001606E8"/>
    <w:rsid w:val="00162C80"/>
    <w:rsid w:val="00163F41"/>
    <w:rsid w:val="00165C3F"/>
    <w:rsid w:val="0016665C"/>
    <w:rsid w:val="001668B1"/>
    <w:rsid w:val="00166B3A"/>
    <w:rsid w:val="00167199"/>
    <w:rsid w:val="00171257"/>
    <w:rsid w:val="0017154A"/>
    <w:rsid w:val="00171938"/>
    <w:rsid w:val="001719E5"/>
    <w:rsid w:val="001726E3"/>
    <w:rsid w:val="001731A0"/>
    <w:rsid w:val="001736D1"/>
    <w:rsid w:val="00174025"/>
    <w:rsid w:val="00174CDA"/>
    <w:rsid w:val="00175BE4"/>
    <w:rsid w:val="00177C7A"/>
    <w:rsid w:val="00181E0A"/>
    <w:rsid w:val="00183354"/>
    <w:rsid w:val="00183A93"/>
    <w:rsid w:val="001842A6"/>
    <w:rsid w:val="00185339"/>
    <w:rsid w:val="00185494"/>
    <w:rsid w:val="00186C23"/>
    <w:rsid w:val="00187BC2"/>
    <w:rsid w:val="001906FA"/>
    <w:rsid w:val="00190AF7"/>
    <w:rsid w:val="001939C1"/>
    <w:rsid w:val="001941E3"/>
    <w:rsid w:val="001948C8"/>
    <w:rsid w:val="001969B9"/>
    <w:rsid w:val="00196B0D"/>
    <w:rsid w:val="001976F7"/>
    <w:rsid w:val="00197CC6"/>
    <w:rsid w:val="001A020D"/>
    <w:rsid w:val="001A27FC"/>
    <w:rsid w:val="001A3C87"/>
    <w:rsid w:val="001A4B9F"/>
    <w:rsid w:val="001A5CC3"/>
    <w:rsid w:val="001A5F02"/>
    <w:rsid w:val="001A62F5"/>
    <w:rsid w:val="001A65CF"/>
    <w:rsid w:val="001A67DE"/>
    <w:rsid w:val="001A6C55"/>
    <w:rsid w:val="001A78FE"/>
    <w:rsid w:val="001B0573"/>
    <w:rsid w:val="001B1654"/>
    <w:rsid w:val="001B597F"/>
    <w:rsid w:val="001B6355"/>
    <w:rsid w:val="001B7050"/>
    <w:rsid w:val="001C0732"/>
    <w:rsid w:val="001C0DC5"/>
    <w:rsid w:val="001C1DE8"/>
    <w:rsid w:val="001C48F4"/>
    <w:rsid w:val="001C4D9D"/>
    <w:rsid w:val="001C5556"/>
    <w:rsid w:val="001C555A"/>
    <w:rsid w:val="001C6829"/>
    <w:rsid w:val="001C6A9E"/>
    <w:rsid w:val="001D00FA"/>
    <w:rsid w:val="001D252D"/>
    <w:rsid w:val="001D36B7"/>
    <w:rsid w:val="001D3F41"/>
    <w:rsid w:val="001D411C"/>
    <w:rsid w:val="001D41EA"/>
    <w:rsid w:val="001E0941"/>
    <w:rsid w:val="001E11B0"/>
    <w:rsid w:val="001E1D32"/>
    <w:rsid w:val="001E21E8"/>
    <w:rsid w:val="001E29B7"/>
    <w:rsid w:val="001E3DAF"/>
    <w:rsid w:val="001E3F67"/>
    <w:rsid w:val="001E4E4E"/>
    <w:rsid w:val="001E5176"/>
    <w:rsid w:val="001E52DC"/>
    <w:rsid w:val="001E7AB0"/>
    <w:rsid w:val="001F08CA"/>
    <w:rsid w:val="001F0B87"/>
    <w:rsid w:val="001F0FB4"/>
    <w:rsid w:val="001F1775"/>
    <w:rsid w:val="001F1A60"/>
    <w:rsid w:val="001F1F17"/>
    <w:rsid w:val="001F20CA"/>
    <w:rsid w:val="001F37C6"/>
    <w:rsid w:val="001F3A1C"/>
    <w:rsid w:val="001F494A"/>
    <w:rsid w:val="001F4D78"/>
    <w:rsid w:val="001F634C"/>
    <w:rsid w:val="001F65B4"/>
    <w:rsid w:val="001F7799"/>
    <w:rsid w:val="00202FB4"/>
    <w:rsid w:val="00204B1A"/>
    <w:rsid w:val="00204F8E"/>
    <w:rsid w:val="0020523E"/>
    <w:rsid w:val="002058A5"/>
    <w:rsid w:val="00207F7E"/>
    <w:rsid w:val="002101E8"/>
    <w:rsid w:val="002115A3"/>
    <w:rsid w:val="002119FB"/>
    <w:rsid w:val="00213789"/>
    <w:rsid w:val="00216366"/>
    <w:rsid w:val="002166E1"/>
    <w:rsid w:val="002168D2"/>
    <w:rsid w:val="002177D0"/>
    <w:rsid w:val="00217DE8"/>
    <w:rsid w:val="00220525"/>
    <w:rsid w:val="002206E8"/>
    <w:rsid w:val="00220B08"/>
    <w:rsid w:val="00220E06"/>
    <w:rsid w:val="00222489"/>
    <w:rsid w:val="0022515B"/>
    <w:rsid w:val="00226389"/>
    <w:rsid w:val="002267BF"/>
    <w:rsid w:val="00226BFE"/>
    <w:rsid w:val="0022758F"/>
    <w:rsid w:val="00230F4D"/>
    <w:rsid w:val="002315D2"/>
    <w:rsid w:val="002318E6"/>
    <w:rsid w:val="0023194B"/>
    <w:rsid w:val="00231D00"/>
    <w:rsid w:val="00232297"/>
    <w:rsid w:val="0023265C"/>
    <w:rsid w:val="00232AB4"/>
    <w:rsid w:val="00233A52"/>
    <w:rsid w:val="00233B59"/>
    <w:rsid w:val="00233E51"/>
    <w:rsid w:val="00234FFB"/>
    <w:rsid w:val="00235D19"/>
    <w:rsid w:val="00235F34"/>
    <w:rsid w:val="002403AD"/>
    <w:rsid w:val="00241E64"/>
    <w:rsid w:val="00243FF4"/>
    <w:rsid w:val="0024418F"/>
    <w:rsid w:val="00244B9F"/>
    <w:rsid w:val="00245836"/>
    <w:rsid w:val="00250133"/>
    <w:rsid w:val="00250884"/>
    <w:rsid w:val="002514F0"/>
    <w:rsid w:val="00251C91"/>
    <w:rsid w:val="002527CB"/>
    <w:rsid w:val="00253E60"/>
    <w:rsid w:val="00254469"/>
    <w:rsid w:val="00255701"/>
    <w:rsid w:val="00255958"/>
    <w:rsid w:val="00255995"/>
    <w:rsid w:val="00255DD0"/>
    <w:rsid w:val="002569AE"/>
    <w:rsid w:val="00257903"/>
    <w:rsid w:val="00257C53"/>
    <w:rsid w:val="00261BE0"/>
    <w:rsid w:val="00261C0D"/>
    <w:rsid w:val="00263766"/>
    <w:rsid w:val="002641C7"/>
    <w:rsid w:val="00264FAC"/>
    <w:rsid w:val="002652F7"/>
    <w:rsid w:val="00265EA9"/>
    <w:rsid w:val="00266940"/>
    <w:rsid w:val="002704E9"/>
    <w:rsid w:val="002717FE"/>
    <w:rsid w:val="00272B2D"/>
    <w:rsid w:val="0027353C"/>
    <w:rsid w:val="00273681"/>
    <w:rsid w:val="00273E9E"/>
    <w:rsid w:val="00275003"/>
    <w:rsid w:val="00275584"/>
    <w:rsid w:val="00275991"/>
    <w:rsid w:val="00275EBC"/>
    <w:rsid w:val="002760FB"/>
    <w:rsid w:val="002761A8"/>
    <w:rsid w:val="00276B9E"/>
    <w:rsid w:val="00277054"/>
    <w:rsid w:val="002776D2"/>
    <w:rsid w:val="00277DE3"/>
    <w:rsid w:val="002807BE"/>
    <w:rsid w:val="002807C2"/>
    <w:rsid w:val="0028102B"/>
    <w:rsid w:val="00282056"/>
    <w:rsid w:val="002827AA"/>
    <w:rsid w:val="00283C3D"/>
    <w:rsid w:val="00283EEF"/>
    <w:rsid w:val="002847E3"/>
    <w:rsid w:val="00286159"/>
    <w:rsid w:val="0028733F"/>
    <w:rsid w:val="00287ABF"/>
    <w:rsid w:val="00287FB2"/>
    <w:rsid w:val="002903D6"/>
    <w:rsid w:val="00290BA6"/>
    <w:rsid w:val="00290BE6"/>
    <w:rsid w:val="00290F86"/>
    <w:rsid w:val="00291693"/>
    <w:rsid w:val="002927F7"/>
    <w:rsid w:val="00293FAD"/>
    <w:rsid w:val="00294FF7"/>
    <w:rsid w:val="00295C3F"/>
    <w:rsid w:val="00295C7D"/>
    <w:rsid w:val="00296050"/>
    <w:rsid w:val="00296724"/>
    <w:rsid w:val="00296C31"/>
    <w:rsid w:val="00296F01"/>
    <w:rsid w:val="0029722F"/>
    <w:rsid w:val="002A03A3"/>
    <w:rsid w:val="002A08B5"/>
    <w:rsid w:val="002A0B20"/>
    <w:rsid w:val="002A0E5E"/>
    <w:rsid w:val="002A34AB"/>
    <w:rsid w:val="002A358F"/>
    <w:rsid w:val="002A371B"/>
    <w:rsid w:val="002A39BE"/>
    <w:rsid w:val="002A41F5"/>
    <w:rsid w:val="002A471F"/>
    <w:rsid w:val="002A4D7C"/>
    <w:rsid w:val="002A5082"/>
    <w:rsid w:val="002A571C"/>
    <w:rsid w:val="002A6963"/>
    <w:rsid w:val="002A6966"/>
    <w:rsid w:val="002A6D87"/>
    <w:rsid w:val="002A73D7"/>
    <w:rsid w:val="002B1EC0"/>
    <w:rsid w:val="002B28C8"/>
    <w:rsid w:val="002B294D"/>
    <w:rsid w:val="002B3D5D"/>
    <w:rsid w:val="002B3EC1"/>
    <w:rsid w:val="002B4C31"/>
    <w:rsid w:val="002B5077"/>
    <w:rsid w:val="002B5128"/>
    <w:rsid w:val="002B5485"/>
    <w:rsid w:val="002B6909"/>
    <w:rsid w:val="002B6925"/>
    <w:rsid w:val="002B695A"/>
    <w:rsid w:val="002B6968"/>
    <w:rsid w:val="002B6C4B"/>
    <w:rsid w:val="002B7AE2"/>
    <w:rsid w:val="002B7C58"/>
    <w:rsid w:val="002B7F1D"/>
    <w:rsid w:val="002C10B6"/>
    <w:rsid w:val="002C12D6"/>
    <w:rsid w:val="002C1EB4"/>
    <w:rsid w:val="002C1ECA"/>
    <w:rsid w:val="002C34CA"/>
    <w:rsid w:val="002C53AF"/>
    <w:rsid w:val="002C5952"/>
    <w:rsid w:val="002C668D"/>
    <w:rsid w:val="002C76B3"/>
    <w:rsid w:val="002C7C54"/>
    <w:rsid w:val="002C7DAA"/>
    <w:rsid w:val="002D0D49"/>
    <w:rsid w:val="002D1300"/>
    <w:rsid w:val="002D1F5D"/>
    <w:rsid w:val="002D21C0"/>
    <w:rsid w:val="002D2938"/>
    <w:rsid w:val="002D345E"/>
    <w:rsid w:val="002D3E55"/>
    <w:rsid w:val="002D53EE"/>
    <w:rsid w:val="002D58DA"/>
    <w:rsid w:val="002D5E0F"/>
    <w:rsid w:val="002D66D3"/>
    <w:rsid w:val="002D7242"/>
    <w:rsid w:val="002D7363"/>
    <w:rsid w:val="002D74FC"/>
    <w:rsid w:val="002E01F8"/>
    <w:rsid w:val="002E0C35"/>
    <w:rsid w:val="002E0DB8"/>
    <w:rsid w:val="002E10AB"/>
    <w:rsid w:val="002E13BA"/>
    <w:rsid w:val="002E287A"/>
    <w:rsid w:val="002E3247"/>
    <w:rsid w:val="002E3B86"/>
    <w:rsid w:val="002E52FC"/>
    <w:rsid w:val="002E5851"/>
    <w:rsid w:val="002E62D2"/>
    <w:rsid w:val="002E66FA"/>
    <w:rsid w:val="002E67BC"/>
    <w:rsid w:val="002E718E"/>
    <w:rsid w:val="002F06E1"/>
    <w:rsid w:val="002F4774"/>
    <w:rsid w:val="002F5A90"/>
    <w:rsid w:val="002F6C3D"/>
    <w:rsid w:val="002F6FA4"/>
    <w:rsid w:val="002F7667"/>
    <w:rsid w:val="002F789E"/>
    <w:rsid w:val="002F7A89"/>
    <w:rsid w:val="00300072"/>
    <w:rsid w:val="003004EC"/>
    <w:rsid w:val="003011E9"/>
    <w:rsid w:val="00301604"/>
    <w:rsid w:val="00301F9A"/>
    <w:rsid w:val="003023E0"/>
    <w:rsid w:val="00302C09"/>
    <w:rsid w:val="00302ED4"/>
    <w:rsid w:val="00302F1F"/>
    <w:rsid w:val="00303E13"/>
    <w:rsid w:val="003048D3"/>
    <w:rsid w:val="00304BB7"/>
    <w:rsid w:val="00306ED3"/>
    <w:rsid w:val="0030758B"/>
    <w:rsid w:val="00310266"/>
    <w:rsid w:val="00310545"/>
    <w:rsid w:val="003116CD"/>
    <w:rsid w:val="00311B9F"/>
    <w:rsid w:val="00312DF1"/>
    <w:rsid w:val="0031403F"/>
    <w:rsid w:val="00314197"/>
    <w:rsid w:val="00314888"/>
    <w:rsid w:val="00314F3C"/>
    <w:rsid w:val="00316BE0"/>
    <w:rsid w:val="00317DF9"/>
    <w:rsid w:val="00320529"/>
    <w:rsid w:val="00322340"/>
    <w:rsid w:val="00322D2E"/>
    <w:rsid w:val="00322E9A"/>
    <w:rsid w:val="003248AF"/>
    <w:rsid w:val="0032701E"/>
    <w:rsid w:val="00330844"/>
    <w:rsid w:val="003308FB"/>
    <w:rsid w:val="00330A21"/>
    <w:rsid w:val="0033162C"/>
    <w:rsid w:val="00332E4F"/>
    <w:rsid w:val="00332E95"/>
    <w:rsid w:val="003335B6"/>
    <w:rsid w:val="0033408F"/>
    <w:rsid w:val="00334F26"/>
    <w:rsid w:val="00335A33"/>
    <w:rsid w:val="00335D4A"/>
    <w:rsid w:val="00336601"/>
    <w:rsid w:val="0033681E"/>
    <w:rsid w:val="00336990"/>
    <w:rsid w:val="00336D71"/>
    <w:rsid w:val="00336FFC"/>
    <w:rsid w:val="0033743D"/>
    <w:rsid w:val="0034055D"/>
    <w:rsid w:val="00340D36"/>
    <w:rsid w:val="0034182D"/>
    <w:rsid w:val="00341C91"/>
    <w:rsid w:val="00341DFF"/>
    <w:rsid w:val="00341F76"/>
    <w:rsid w:val="00343A20"/>
    <w:rsid w:val="00345348"/>
    <w:rsid w:val="0034598E"/>
    <w:rsid w:val="00345BCC"/>
    <w:rsid w:val="00346ED1"/>
    <w:rsid w:val="00347DF7"/>
    <w:rsid w:val="00350A44"/>
    <w:rsid w:val="003519CF"/>
    <w:rsid w:val="00351F49"/>
    <w:rsid w:val="003528EC"/>
    <w:rsid w:val="0035398B"/>
    <w:rsid w:val="00354944"/>
    <w:rsid w:val="00354B3D"/>
    <w:rsid w:val="003569B7"/>
    <w:rsid w:val="0036041F"/>
    <w:rsid w:val="00360A84"/>
    <w:rsid w:val="00361C98"/>
    <w:rsid w:val="00361D1B"/>
    <w:rsid w:val="00362248"/>
    <w:rsid w:val="003629D2"/>
    <w:rsid w:val="003644BE"/>
    <w:rsid w:val="00366136"/>
    <w:rsid w:val="0036625C"/>
    <w:rsid w:val="00366DB5"/>
    <w:rsid w:val="00367327"/>
    <w:rsid w:val="00367DCD"/>
    <w:rsid w:val="00370223"/>
    <w:rsid w:val="00370657"/>
    <w:rsid w:val="003710A9"/>
    <w:rsid w:val="0037121F"/>
    <w:rsid w:val="00371F27"/>
    <w:rsid w:val="003726E0"/>
    <w:rsid w:val="00373851"/>
    <w:rsid w:val="00373FF2"/>
    <w:rsid w:val="003746CC"/>
    <w:rsid w:val="00374F02"/>
    <w:rsid w:val="00375622"/>
    <w:rsid w:val="00377284"/>
    <w:rsid w:val="00381463"/>
    <w:rsid w:val="00381D1B"/>
    <w:rsid w:val="00382B7F"/>
    <w:rsid w:val="0038324A"/>
    <w:rsid w:val="00384167"/>
    <w:rsid w:val="00384172"/>
    <w:rsid w:val="00384AEB"/>
    <w:rsid w:val="003854AB"/>
    <w:rsid w:val="00386FDC"/>
    <w:rsid w:val="00390102"/>
    <w:rsid w:val="00391102"/>
    <w:rsid w:val="003923FC"/>
    <w:rsid w:val="00392ED7"/>
    <w:rsid w:val="00393881"/>
    <w:rsid w:val="00395187"/>
    <w:rsid w:val="003960D5"/>
    <w:rsid w:val="003965EE"/>
    <w:rsid w:val="00397BA0"/>
    <w:rsid w:val="003A0BA7"/>
    <w:rsid w:val="003A1B17"/>
    <w:rsid w:val="003A233F"/>
    <w:rsid w:val="003A2E49"/>
    <w:rsid w:val="003A5212"/>
    <w:rsid w:val="003A52F7"/>
    <w:rsid w:val="003A5578"/>
    <w:rsid w:val="003A5768"/>
    <w:rsid w:val="003A5CEB"/>
    <w:rsid w:val="003A73C2"/>
    <w:rsid w:val="003B1CEE"/>
    <w:rsid w:val="003B26E6"/>
    <w:rsid w:val="003B33B6"/>
    <w:rsid w:val="003B4535"/>
    <w:rsid w:val="003B4670"/>
    <w:rsid w:val="003B4846"/>
    <w:rsid w:val="003B52AB"/>
    <w:rsid w:val="003B5396"/>
    <w:rsid w:val="003B5F65"/>
    <w:rsid w:val="003B6184"/>
    <w:rsid w:val="003B64AA"/>
    <w:rsid w:val="003B72FD"/>
    <w:rsid w:val="003C0150"/>
    <w:rsid w:val="003C25A8"/>
    <w:rsid w:val="003C2AAB"/>
    <w:rsid w:val="003C512B"/>
    <w:rsid w:val="003C624F"/>
    <w:rsid w:val="003C64CA"/>
    <w:rsid w:val="003C6ACE"/>
    <w:rsid w:val="003C731B"/>
    <w:rsid w:val="003C73DD"/>
    <w:rsid w:val="003C7B96"/>
    <w:rsid w:val="003D0469"/>
    <w:rsid w:val="003D14E5"/>
    <w:rsid w:val="003D1E06"/>
    <w:rsid w:val="003D27DE"/>
    <w:rsid w:val="003D3814"/>
    <w:rsid w:val="003D3897"/>
    <w:rsid w:val="003D3F6A"/>
    <w:rsid w:val="003D4441"/>
    <w:rsid w:val="003D4B40"/>
    <w:rsid w:val="003D4E83"/>
    <w:rsid w:val="003D60AD"/>
    <w:rsid w:val="003D6C1F"/>
    <w:rsid w:val="003D7001"/>
    <w:rsid w:val="003D760C"/>
    <w:rsid w:val="003D78A3"/>
    <w:rsid w:val="003D7CE4"/>
    <w:rsid w:val="003D7E2E"/>
    <w:rsid w:val="003E039C"/>
    <w:rsid w:val="003E04F9"/>
    <w:rsid w:val="003E2AA3"/>
    <w:rsid w:val="003E2BBA"/>
    <w:rsid w:val="003E2BEA"/>
    <w:rsid w:val="003E30F3"/>
    <w:rsid w:val="003E3C94"/>
    <w:rsid w:val="003E417F"/>
    <w:rsid w:val="003E4C7B"/>
    <w:rsid w:val="003E4F92"/>
    <w:rsid w:val="003E590E"/>
    <w:rsid w:val="003E73D2"/>
    <w:rsid w:val="003E77B9"/>
    <w:rsid w:val="003E7DCE"/>
    <w:rsid w:val="003F0600"/>
    <w:rsid w:val="003F1421"/>
    <w:rsid w:val="003F1BA9"/>
    <w:rsid w:val="003F278E"/>
    <w:rsid w:val="003F2CCC"/>
    <w:rsid w:val="003F4639"/>
    <w:rsid w:val="003F4897"/>
    <w:rsid w:val="003F53D3"/>
    <w:rsid w:val="003F5B94"/>
    <w:rsid w:val="003F6E7C"/>
    <w:rsid w:val="003F700D"/>
    <w:rsid w:val="003F7E11"/>
    <w:rsid w:val="004003E3"/>
    <w:rsid w:val="0040055B"/>
    <w:rsid w:val="0040112B"/>
    <w:rsid w:val="00401851"/>
    <w:rsid w:val="00401DB6"/>
    <w:rsid w:val="00402263"/>
    <w:rsid w:val="004025B0"/>
    <w:rsid w:val="00402FC3"/>
    <w:rsid w:val="00403752"/>
    <w:rsid w:val="00403936"/>
    <w:rsid w:val="00404EDA"/>
    <w:rsid w:val="00405481"/>
    <w:rsid w:val="00405C04"/>
    <w:rsid w:val="00405F1B"/>
    <w:rsid w:val="0040666A"/>
    <w:rsid w:val="00406B6B"/>
    <w:rsid w:val="00407E6F"/>
    <w:rsid w:val="00410737"/>
    <w:rsid w:val="00410E43"/>
    <w:rsid w:val="004119B3"/>
    <w:rsid w:val="00411E60"/>
    <w:rsid w:val="00412483"/>
    <w:rsid w:val="00413F17"/>
    <w:rsid w:val="004144B9"/>
    <w:rsid w:val="00414EDF"/>
    <w:rsid w:val="00416003"/>
    <w:rsid w:val="00416DE3"/>
    <w:rsid w:val="00420443"/>
    <w:rsid w:val="0042082D"/>
    <w:rsid w:val="0042135F"/>
    <w:rsid w:val="00421C5E"/>
    <w:rsid w:val="0042277E"/>
    <w:rsid w:val="0042411D"/>
    <w:rsid w:val="00425672"/>
    <w:rsid w:val="00425D9E"/>
    <w:rsid w:val="00426722"/>
    <w:rsid w:val="00426E4F"/>
    <w:rsid w:val="00426ED9"/>
    <w:rsid w:val="00430035"/>
    <w:rsid w:val="00430DA6"/>
    <w:rsid w:val="0043198B"/>
    <w:rsid w:val="00431ADA"/>
    <w:rsid w:val="00432529"/>
    <w:rsid w:val="00432DDC"/>
    <w:rsid w:val="0043301A"/>
    <w:rsid w:val="00433674"/>
    <w:rsid w:val="00434392"/>
    <w:rsid w:val="004350C9"/>
    <w:rsid w:val="004364B7"/>
    <w:rsid w:val="00440BD2"/>
    <w:rsid w:val="00441A24"/>
    <w:rsid w:val="00441C98"/>
    <w:rsid w:val="00441DFB"/>
    <w:rsid w:val="00442A1E"/>
    <w:rsid w:val="004444A3"/>
    <w:rsid w:val="00444EE2"/>
    <w:rsid w:val="00446CEF"/>
    <w:rsid w:val="004506A2"/>
    <w:rsid w:val="00450853"/>
    <w:rsid w:val="004508E2"/>
    <w:rsid w:val="00451F70"/>
    <w:rsid w:val="00453AD2"/>
    <w:rsid w:val="00454E4B"/>
    <w:rsid w:val="004568CB"/>
    <w:rsid w:val="00457678"/>
    <w:rsid w:val="00457E04"/>
    <w:rsid w:val="00460B02"/>
    <w:rsid w:val="00460D24"/>
    <w:rsid w:val="004622B1"/>
    <w:rsid w:val="004629FF"/>
    <w:rsid w:val="00462C6F"/>
    <w:rsid w:val="00464801"/>
    <w:rsid w:val="00464B0D"/>
    <w:rsid w:val="00466C52"/>
    <w:rsid w:val="00466D50"/>
    <w:rsid w:val="004702E1"/>
    <w:rsid w:val="004730AB"/>
    <w:rsid w:val="00474672"/>
    <w:rsid w:val="00475367"/>
    <w:rsid w:val="00476CE6"/>
    <w:rsid w:val="0047723A"/>
    <w:rsid w:val="0047756E"/>
    <w:rsid w:val="004800E1"/>
    <w:rsid w:val="00480CFA"/>
    <w:rsid w:val="004816F3"/>
    <w:rsid w:val="004819F5"/>
    <w:rsid w:val="004830E8"/>
    <w:rsid w:val="00483AAC"/>
    <w:rsid w:val="00486111"/>
    <w:rsid w:val="004875A0"/>
    <w:rsid w:val="004877B4"/>
    <w:rsid w:val="00490B12"/>
    <w:rsid w:val="00491AB9"/>
    <w:rsid w:val="004924AD"/>
    <w:rsid w:val="00494D6E"/>
    <w:rsid w:val="00495722"/>
    <w:rsid w:val="00495F68"/>
    <w:rsid w:val="004968C4"/>
    <w:rsid w:val="00496FCE"/>
    <w:rsid w:val="00497142"/>
    <w:rsid w:val="004977EF"/>
    <w:rsid w:val="004A0773"/>
    <w:rsid w:val="004A1581"/>
    <w:rsid w:val="004A26F6"/>
    <w:rsid w:val="004A2EB7"/>
    <w:rsid w:val="004A3C9D"/>
    <w:rsid w:val="004A4232"/>
    <w:rsid w:val="004A446C"/>
    <w:rsid w:val="004A76B4"/>
    <w:rsid w:val="004B0267"/>
    <w:rsid w:val="004B3255"/>
    <w:rsid w:val="004B4E09"/>
    <w:rsid w:val="004B5268"/>
    <w:rsid w:val="004B5A5B"/>
    <w:rsid w:val="004B66EA"/>
    <w:rsid w:val="004B68A0"/>
    <w:rsid w:val="004B68A4"/>
    <w:rsid w:val="004B70C9"/>
    <w:rsid w:val="004C1148"/>
    <w:rsid w:val="004C2520"/>
    <w:rsid w:val="004C362D"/>
    <w:rsid w:val="004C374B"/>
    <w:rsid w:val="004C3EBE"/>
    <w:rsid w:val="004C3F0C"/>
    <w:rsid w:val="004C538F"/>
    <w:rsid w:val="004C5447"/>
    <w:rsid w:val="004C5653"/>
    <w:rsid w:val="004C665A"/>
    <w:rsid w:val="004C6AB4"/>
    <w:rsid w:val="004C76B1"/>
    <w:rsid w:val="004C792A"/>
    <w:rsid w:val="004D0424"/>
    <w:rsid w:val="004D0CC8"/>
    <w:rsid w:val="004D14A5"/>
    <w:rsid w:val="004D2BC7"/>
    <w:rsid w:val="004D3144"/>
    <w:rsid w:val="004D3B8B"/>
    <w:rsid w:val="004D41FF"/>
    <w:rsid w:val="004D4213"/>
    <w:rsid w:val="004D47F7"/>
    <w:rsid w:val="004D493C"/>
    <w:rsid w:val="004D55D0"/>
    <w:rsid w:val="004D5FBE"/>
    <w:rsid w:val="004D6066"/>
    <w:rsid w:val="004D68AC"/>
    <w:rsid w:val="004E13D4"/>
    <w:rsid w:val="004E1A11"/>
    <w:rsid w:val="004E22AD"/>
    <w:rsid w:val="004E256B"/>
    <w:rsid w:val="004E2C90"/>
    <w:rsid w:val="004E426F"/>
    <w:rsid w:val="004E44BB"/>
    <w:rsid w:val="004E4636"/>
    <w:rsid w:val="004E4DDD"/>
    <w:rsid w:val="004E61D2"/>
    <w:rsid w:val="004E6671"/>
    <w:rsid w:val="004E7F30"/>
    <w:rsid w:val="004F1881"/>
    <w:rsid w:val="004F3185"/>
    <w:rsid w:val="004F3368"/>
    <w:rsid w:val="004F33FB"/>
    <w:rsid w:val="004F36FB"/>
    <w:rsid w:val="004F41F9"/>
    <w:rsid w:val="004F4755"/>
    <w:rsid w:val="004F4C9B"/>
    <w:rsid w:val="004F523A"/>
    <w:rsid w:val="004F53B9"/>
    <w:rsid w:val="004F6280"/>
    <w:rsid w:val="004F6AEC"/>
    <w:rsid w:val="004F6EF7"/>
    <w:rsid w:val="00500F78"/>
    <w:rsid w:val="00501008"/>
    <w:rsid w:val="00501E86"/>
    <w:rsid w:val="00502191"/>
    <w:rsid w:val="005022C2"/>
    <w:rsid w:val="00503273"/>
    <w:rsid w:val="0050547D"/>
    <w:rsid w:val="00507956"/>
    <w:rsid w:val="0051103C"/>
    <w:rsid w:val="00513C50"/>
    <w:rsid w:val="00514506"/>
    <w:rsid w:val="005151F8"/>
    <w:rsid w:val="005157B4"/>
    <w:rsid w:val="00515FD3"/>
    <w:rsid w:val="00517031"/>
    <w:rsid w:val="00517321"/>
    <w:rsid w:val="005223D8"/>
    <w:rsid w:val="00522C87"/>
    <w:rsid w:val="00522E3D"/>
    <w:rsid w:val="00523209"/>
    <w:rsid w:val="00523F27"/>
    <w:rsid w:val="00524976"/>
    <w:rsid w:val="00524E04"/>
    <w:rsid w:val="00525514"/>
    <w:rsid w:val="00525776"/>
    <w:rsid w:val="00525F9B"/>
    <w:rsid w:val="0052649D"/>
    <w:rsid w:val="00527803"/>
    <w:rsid w:val="00527EED"/>
    <w:rsid w:val="00530512"/>
    <w:rsid w:val="00530A96"/>
    <w:rsid w:val="00531B19"/>
    <w:rsid w:val="00531BC1"/>
    <w:rsid w:val="005320CF"/>
    <w:rsid w:val="005321C3"/>
    <w:rsid w:val="005337C8"/>
    <w:rsid w:val="00533871"/>
    <w:rsid w:val="005344FA"/>
    <w:rsid w:val="00534AF7"/>
    <w:rsid w:val="005359F6"/>
    <w:rsid w:val="00536834"/>
    <w:rsid w:val="00536F35"/>
    <w:rsid w:val="005400B4"/>
    <w:rsid w:val="00541606"/>
    <w:rsid w:val="005427C4"/>
    <w:rsid w:val="00544105"/>
    <w:rsid w:val="00545076"/>
    <w:rsid w:val="005461A6"/>
    <w:rsid w:val="005461E9"/>
    <w:rsid w:val="0054708B"/>
    <w:rsid w:val="005473C7"/>
    <w:rsid w:val="00547E38"/>
    <w:rsid w:val="0055078F"/>
    <w:rsid w:val="00550897"/>
    <w:rsid w:val="00550EC3"/>
    <w:rsid w:val="0055102D"/>
    <w:rsid w:val="0055169E"/>
    <w:rsid w:val="005539F0"/>
    <w:rsid w:val="00553C1B"/>
    <w:rsid w:val="0055563D"/>
    <w:rsid w:val="00555BC1"/>
    <w:rsid w:val="00555FF3"/>
    <w:rsid w:val="0055604C"/>
    <w:rsid w:val="0056064F"/>
    <w:rsid w:val="005607B4"/>
    <w:rsid w:val="00560E21"/>
    <w:rsid w:val="005621C8"/>
    <w:rsid w:val="00562268"/>
    <w:rsid w:val="00563146"/>
    <w:rsid w:val="00564127"/>
    <w:rsid w:val="00564DF1"/>
    <w:rsid w:val="0056605D"/>
    <w:rsid w:val="00566BB1"/>
    <w:rsid w:val="005709AD"/>
    <w:rsid w:val="00570C0F"/>
    <w:rsid w:val="00571FDC"/>
    <w:rsid w:val="00572020"/>
    <w:rsid w:val="00573D63"/>
    <w:rsid w:val="005743E7"/>
    <w:rsid w:val="0057442A"/>
    <w:rsid w:val="00574D95"/>
    <w:rsid w:val="00574DF5"/>
    <w:rsid w:val="005753D2"/>
    <w:rsid w:val="005763CE"/>
    <w:rsid w:val="005766DF"/>
    <w:rsid w:val="00577888"/>
    <w:rsid w:val="00580339"/>
    <w:rsid w:val="005805DC"/>
    <w:rsid w:val="00584DCE"/>
    <w:rsid w:val="00584F6A"/>
    <w:rsid w:val="00585802"/>
    <w:rsid w:val="00585B71"/>
    <w:rsid w:val="005868CF"/>
    <w:rsid w:val="00586946"/>
    <w:rsid w:val="00590817"/>
    <w:rsid w:val="00591D2E"/>
    <w:rsid w:val="005932CD"/>
    <w:rsid w:val="005947C7"/>
    <w:rsid w:val="005949B0"/>
    <w:rsid w:val="005952EE"/>
    <w:rsid w:val="005958CC"/>
    <w:rsid w:val="00595997"/>
    <w:rsid w:val="00596799"/>
    <w:rsid w:val="00596EA3"/>
    <w:rsid w:val="0059708F"/>
    <w:rsid w:val="005A025E"/>
    <w:rsid w:val="005A0504"/>
    <w:rsid w:val="005A0525"/>
    <w:rsid w:val="005A11B1"/>
    <w:rsid w:val="005A32DB"/>
    <w:rsid w:val="005A456D"/>
    <w:rsid w:val="005A5798"/>
    <w:rsid w:val="005A6978"/>
    <w:rsid w:val="005A729E"/>
    <w:rsid w:val="005A7DC3"/>
    <w:rsid w:val="005B0B90"/>
    <w:rsid w:val="005B1DC0"/>
    <w:rsid w:val="005B211B"/>
    <w:rsid w:val="005C4A3A"/>
    <w:rsid w:val="005C51A2"/>
    <w:rsid w:val="005C51E3"/>
    <w:rsid w:val="005C58C0"/>
    <w:rsid w:val="005C5B38"/>
    <w:rsid w:val="005C5E1B"/>
    <w:rsid w:val="005C6D08"/>
    <w:rsid w:val="005C6DFD"/>
    <w:rsid w:val="005C7EE6"/>
    <w:rsid w:val="005D00D2"/>
    <w:rsid w:val="005D04CB"/>
    <w:rsid w:val="005D0CDC"/>
    <w:rsid w:val="005D0CE6"/>
    <w:rsid w:val="005D2085"/>
    <w:rsid w:val="005D2210"/>
    <w:rsid w:val="005D3595"/>
    <w:rsid w:val="005D3EEC"/>
    <w:rsid w:val="005D69C8"/>
    <w:rsid w:val="005D72C9"/>
    <w:rsid w:val="005E04D7"/>
    <w:rsid w:val="005E073F"/>
    <w:rsid w:val="005E12F3"/>
    <w:rsid w:val="005E300E"/>
    <w:rsid w:val="005E4914"/>
    <w:rsid w:val="005E4930"/>
    <w:rsid w:val="005E5198"/>
    <w:rsid w:val="005E621F"/>
    <w:rsid w:val="005E72FF"/>
    <w:rsid w:val="005F01CD"/>
    <w:rsid w:val="005F0596"/>
    <w:rsid w:val="005F140D"/>
    <w:rsid w:val="005F1C05"/>
    <w:rsid w:val="005F2ABD"/>
    <w:rsid w:val="005F48EA"/>
    <w:rsid w:val="005F5A26"/>
    <w:rsid w:val="005F6CA5"/>
    <w:rsid w:val="005F6D8F"/>
    <w:rsid w:val="005F707F"/>
    <w:rsid w:val="006002BE"/>
    <w:rsid w:val="00602DC2"/>
    <w:rsid w:val="006039B2"/>
    <w:rsid w:val="00603B82"/>
    <w:rsid w:val="00603FF1"/>
    <w:rsid w:val="00604035"/>
    <w:rsid w:val="00605A30"/>
    <w:rsid w:val="00605B55"/>
    <w:rsid w:val="006068A7"/>
    <w:rsid w:val="00607559"/>
    <w:rsid w:val="006079E8"/>
    <w:rsid w:val="006107A6"/>
    <w:rsid w:val="00610E66"/>
    <w:rsid w:val="00610EB4"/>
    <w:rsid w:val="006124D0"/>
    <w:rsid w:val="006147AC"/>
    <w:rsid w:val="00614D96"/>
    <w:rsid w:val="00616806"/>
    <w:rsid w:val="006173EB"/>
    <w:rsid w:val="00620656"/>
    <w:rsid w:val="00620BE0"/>
    <w:rsid w:val="00621840"/>
    <w:rsid w:val="00622D21"/>
    <w:rsid w:val="0062406E"/>
    <w:rsid w:val="00624ED2"/>
    <w:rsid w:val="00624EF2"/>
    <w:rsid w:val="0062686C"/>
    <w:rsid w:val="0062758C"/>
    <w:rsid w:val="00627AA9"/>
    <w:rsid w:val="00627B56"/>
    <w:rsid w:val="00630929"/>
    <w:rsid w:val="00631737"/>
    <w:rsid w:val="00631E98"/>
    <w:rsid w:val="0063337D"/>
    <w:rsid w:val="00633A4C"/>
    <w:rsid w:val="00633C91"/>
    <w:rsid w:val="00634654"/>
    <w:rsid w:val="00634A74"/>
    <w:rsid w:val="0063541C"/>
    <w:rsid w:val="0063659A"/>
    <w:rsid w:val="0063671E"/>
    <w:rsid w:val="0063692D"/>
    <w:rsid w:val="00636F8B"/>
    <w:rsid w:val="00637371"/>
    <w:rsid w:val="0064187A"/>
    <w:rsid w:val="006425EB"/>
    <w:rsid w:val="00644FAF"/>
    <w:rsid w:val="0064529E"/>
    <w:rsid w:val="00645837"/>
    <w:rsid w:val="00645A82"/>
    <w:rsid w:val="00647078"/>
    <w:rsid w:val="00647504"/>
    <w:rsid w:val="00647A8A"/>
    <w:rsid w:val="006505C5"/>
    <w:rsid w:val="0065103B"/>
    <w:rsid w:val="006513D6"/>
    <w:rsid w:val="006516B9"/>
    <w:rsid w:val="006523CC"/>
    <w:rsid w:val="0065260A"/>
    <w:rsid w:val="00652C80"/>
    <w:rsid w:val="006532E0"/>
    <w:rsid w:val="0065331F"/>
    <w:rsid w:val="0065389E"/>
    <w:rsid w:val="00653960"/>
    <w:rsid w:val="00653D98"/>
    <w:rsid w:val="0065549D"/>
    <w:rsid w:val="0065586C"/>
    <w:rsid w:val="00660281"/>
    <w:rsid w:val="00660A39"/>
    <w:rsid w:val="00660A88"/>
    <w:rsid w:val="00660CA9"/>
    <w:rsid w:val="0066350E"/>
    <w:rsid w:val="0066399F"/>
    <w:rsid w:val="00664011"/>
    <w:rsid w:val="0066583F"/>
    <w:rsid w:val="00665E68"/>
    <w:rsid w:val="00670391"/>
    <w:rsid w:val="0067209A"/>
    <w:rsid w:val="006726C5"/>
    <w:rsid w:val="00672A96"/>
    <w:rsid w:val="0067335D"/>
    <w:rsid w:val="006745DA"/>
    <w:rsid w:val="006772A5"/>
    <w:rsid w:val="0067792C"/>
    <w:rsid w:val="00680069"/>
    <w:rsid w:val="00680F05"/>
    <w:rsid w:val="00682015"/>
    <w:rsid w:val="0068204A"/>
    <w:rsid w:val="00682E01"/>
    <w:rsid w:val="00684355"/>
    <w:rsid w:val="00687B7A"/>
    <w:rsid w:val="00690B1C"/>
    <w:rsid w:val="00690E0F"/>
    <w:rsid w:val="00690EF2"/>
    <w:rsid w:val="0069166E"/>
    <w:rsid w:val="00691ED0"/>
    <w:rsid w:val="00692561"/>
    <w:rsid w:val="00692C3E"/>
    <w:rsid w:val="0069301F"/>
    <w:rsid w:val="00693C40"/>
    <w:rsid w:val="0069500E"/>
    <w:rsid w:val="00696E9D"/>
    <w:rsid w:val="00696F49"/>
    <w:rsid w:val="006977F6"/>
    <w:rsid w:val="00697EA8"/>
    <w:rsid w:val="00697F4B"/>
    <w:rsid w:val="006A0B71"/>
    <w:rsid w:val="006A2E1E"/>
    <w:rsid w:val="006A4E9E"/>
    <w:rsid w:val="006A5B35"/>
    <w:rsid w:val="006A60E9"/>
    <w:rsid w:val="006A61F9"/>
    <w:rsid w:val="006A6BCD"/>
    <w:rsid w:val="006A72DE"/>
    <w:rsid w:val="006A7C31"/>
    <w:rsid w:val="006B09A7"/>
    <w:rsid w:val="006B105A"/>
    <w:rsid w:val="006B1419"/>
    <w:rsid w:val="006B15B4"/>
    <w:rsid w:val="006B1E88"/>
    <w:rsid w:val="006B31B6"/>
    <w:rsid w:val="006B39DC"/>
    <w:rsid w:val="006B3EDF"/>
    <w:rsid w:val="006B480A"/>
    <w:rsid w:val="006B4B57"/>
    <w:rsid w:val="006B5F38"/>
    <w:rsid w:val="006B743F"/>
    <w:rsid w:val="006B7AAE"/>
    <w:rsid w:val="006B7E79"/>
    <w:rsid w:val="006C000C"/>
    <w:rsid w:val="006C10DF"/>
    <w:rsid w:val="006C1AC0"/>
    <w:rsid w:val="006C1E57"/>
    <w:rsid w:val="006C2399"/>
    <w:rsid w:val="006C25F4"/>
    <w:rsid w:val="006C2671"/>
    <w:rsid w:val="006C26C8"/>
    <w:rsid w:val="006C2838"/>
    <w:rsid w:val="006C2B46"/>
    <w:rsid w:val="006C40EF"/>
    <w:rsid w:val="006C43F0"/>
    <w:rsid w:val="006C6366"/>
    <w:rsid w:val="006C6B15"/>
    <w:rsid w:val="006C6B7B"/>
    <w:rsid w:val="006C71D6"/>
    <w:rsid w:val="006D23FD"/>
    <w:rsid w:val="006D4048"/>
    <w:rsid w:val="006D43C8"/>
    <w:rsid w:val="006D4A49"/>
    <w:rsid w:val="006D63A6"/>
    <w:rsid w:val="006D644D"/>
    <w:rsid w:val="006D7347"/>
    <w:rsid w:val="006E0253"/>
    <w:rsid w:val="006E0BE8"/>
    <w:rsid w:val="006E124A"/>
    <w:rsid w:val="006E1F8B"/>
    <w:rsid w:val="006E3089"/>
    <w:rsid w:val="006E37A0"/>
    <w:rsid w:val="006E3A02"/>
    <w:rsid w:val="006E4B91"/>
    <w:rsid w:val="006E5485"/>
    <w:rsid w:val="006E630B"/>
    <w:rsid w:val="006E6F31"/>
    <w:rsid w:val="006E718C"/>
    <w:rsid w:val="006E76FE"/>
    <w:rsid w:val="006F0466"/>
    <w:rsid w:val="006F0CEA"/>
    <w:rsid w:val="006F0F3D"/>
    <w:rsid w:val="006F1264"/>
    <w:rsid w:val="006F17B9"/>
    <w:rsid w:val="006F1C7A"/>
    <w:rsid w:val="006F1EAF"/>
    <w:rsid w:val="006F34CE"/>
    <w:rsid w:val="006F3789"/>
    <w:rsid w:val="006F6BEE"/>
    <w:rsid w:val="00700A36"/>
    <w:rsid w:val="00700AC5"/>
    <w:rsid w:val="00701B97"/>
    <w:rsid w:val="00701D41"/>
    <w:rsid w:val="0070336B"/>
    <w:rsid w:val="00703E17"/>
    <w:rsid w:val="007043FB"/>
    <w:rsid w:val="00704872"/>
    <w:rsid w:val="007055CA"/>
    <w:rsid w:val="007060BB"/>
    <w:rsid w:val="007060F8"/>
    <w:rsid w:val="007074E2"/>
    <w:rsid w:val="007105BF"/>
    <w:rsid w:val="00711113"/>
    <w:rsid w:val="00711DEC"/>
    <w:rsid w:val="00711EDE"/>
    <w:rsid w:val="0071413E"/>
    <w:rsid w:val="00715481"/>
    <w:rsid w:val="00715777"/>
    <w:rsid w:val="00716C5A"/>
    <w:rsid w:val="00721781"/>
    <w:rsid w:val="007231C6"/>
    <w:rsid w:val="00725286"/>
    <w:rsid w:val="00726535"/>
    <w:rsid w:val="00727EC0"/>
    <w:rsid w:val="00727EE4"/>
    <w:rsid w:val="00731497"/>
    <w:rsid w:val="00731A63"/>
    <w:rsid w:val="00731AB0"/>
    <w:rsid w:val="00731EB8"/>
    <w:rsid w:val="0073210E"/>
    <w:rsid w:val="007329B6"/>
    <w:rsid w:val="00732FA6"/>
    <w:rsid w:val="007332DF"/>
    <w:rsid w:val="00733A07"/>
    <w:rsid w:val="00733AFC"/>
    <w:rsid w:val="0073412B"/>
    <w:rsid w:val="007349B2"/>
    <w:rsid w:val="007356F1"/>
    <w:rsid w:val="00735CBE"/>
    <w:rsid w:val="007360DD"/>
    <w:rsid w:val="00736779"/>
    <w:rsid w:val="00737219"/>
    <w:rsid w:val="00740A05"/>
    <w:rsid w:val="00740CAF"/>
    <w:rsid w:val="00742113"/>
    <w:rsid w:val="00742E3B"/>
    <w:rsid w:val="00743026"/>
    <w:rsid w:val="00743BA4"/>
    <w:rsid w:val="007452AF"/>
    <w:rsid w:val="00745FAD"/>
    <w:rsid w:val="0074619D"/>
    <w:rsid w:val="007468EC"/>
    <w:rsid w:val="00747957"/>
    <w:rsid w:val="00747B58"/>
    <w:rsid w:val="00750241"/>
    <w:rsid w:val="007503DE"/>
    <w:rsid w:val="00750836"/>
    <w:rsid w:val="0075117D"/>
    <w:rsid w:val="007522BA"/>
    <w:rsid w:val="00753572"/>
    <w:rsid w:val="00753B54"/>
    <w:rsid w:val="00754320"/>
    <w:rsid w:val="00756840"/>
    <w:rsid w:val="00757AA9"/>
    <w:rsid w:val="00757BF3"/>
    <w:rsid w:val="007622BD"/>
    <w:rsid w:val="00763634"/>
    <w:rsid w:val="00763D91"/>
    <w:rsid w:val="00763ED4"/>
    <w:rsid w:val="00764274"/>
    <w:rsid w:val="00764609"/>
    <w:rsid w:val="00764F36"/>
    <w:rsid w:val="007651A9"/>
    <w:rsid w:val="00766870"/>
    <w:rsid w:val="00766C87"/>
    <w:rsid w:val="007672B1"/>
    <w:rsid w:val="00770D69"/>
    <w:rsid w:val="00772443"/>
    <w:rsid w:val="007742A7"/>
    <w:rsid w:val="00775186"/>
    <w:rsid w:val="00776723"/>
    <w:rsid w:val="007776A0"/>
    <w:rsid w:val="00782DC2"/>
    <w:rsid w:val="00782EB0"/>
    <w:rsid w:val="0078368F"/>
    <w:rsid w:val="00783F0D"/>
    <w:rsid w:val="007864CA"/>
    <w:rsid w:val="007871B4"/>
    <w:rsid w:val="00787C52"/>
    <w:rsid w:val="007913CD"/>
    <w:rsid w:val="007918F6"/>
    <w:rsid w:val="0079259D"/>
    <w:rsid w:val="007939B0"/>
    <w:rsid w:val="00793AD7"/>
    <w:rsid w:val="00793B9D"/>
    <w:rsid w:val="00794983"/>
    <w:rsid w:val="00795304"/>
    <w:rsid w:val="00795BF7"/>
    <w:rsid w:val="007966F3"/>
    <w:rsid w:val="007975CE"/>
    <w:rsid w:val="007979A5"/>
    <w:rsid w:val="00797B7F"/>
    <w:rsid w:val="007A03B9"/>
    <w:rsid w:val="007A1348"/>
    <w:rsid w:val="007A14C8"/>
    <w:rsid w:val="007A2218"/>
    <w:rsid w:val="007A245B"/>
    <w:rsid w:val="007A2AB0"/>
    <w:rsid w:val="007A4146"/>
    <w:rsid w:val="007A4488"/>
    <w:rsid w:val="007A4A98"/>
    <w:rsid w:val="007A5C52"/>
    <w:rsid w:val="007A60A1"/>
    <w:rsid w:val="007A6E1C"/>
    <w:rsid w:val="007B007A"/>
    <w:rsid w:val="007B0387"/>
    <w:rsid w:val="007B458D"/>
    <w:rsid w:val="007B5501"/>
    <w:rsid w:val="007B6DC4"/>
    <w:rsid w:val="007C0904"/>
    <w:rsid w:val="007C1C17"/>
    <w:rsid w:val="007C242F"/>
    <w:rsid w:val="007C77D8"/>
    <w:rsid w:val="007C7F37"/>
    <w:rsid w:val="007D08A4"/>
    <w:rsid w:val="007D23DD"/>
    <w:rsid w:val="007D3F55"/>
    <w:rsid w:val="007D3F7C"/>
    <w:rsid w:val="007D4B5D"/>
    <w:rsid w:val="007D62BD"/>
    <w:rsid w:val="007D664B"/>
    <w:rsid w:val="007D692B"/>
    <w:rsid w:val="007D69C2"/>
    <w:rsid w:val="007D7BC9"/>
    <w:rsid w:val="007D7F79"/>
    <w:rsid w:val="007E0F15"/>
    <w:rsid w:val="007E11E0"/>
    <w:rsid w:val="007E3034"/>
    <w:rsid w:val="007E3FD2"/>
    <w:rsid w:val="007E4034"/>
    <w:rsid w:val="007E51E6"/>
    <w:rsid w:val="007E59AB"/>
    <w:rsid w:val="007E615C"/>
    <w:rsid w:val="007E62B9"/>
    <w:rsid w:val="007E6EE3"/>
    <w:rsid w:val="007E7204"/>
    <w:rsid w:val="007E75C6"/>
    <w:rsid w:val="007F1EC2"/>
    <w:rsid w:val="007F3451"/>
    <w:rsid w:val="007F385F"/>
    <w:rsid w:val="007F52AF"/>
    <w:rsid w:val="007F5544"/>
    <w:rsid w:val="007F57BE"/>
    <w:rsid w:val="007F6EFB"/>
    <w:rsid w:val="007F7528"/>
    <w:rsid w:val="007F7AEB"/>
    <w:rsid w:val="008016D2"/>
    <w:rsid w:val="008017D2"/>
    <w:rsid w:val="008024C0"/>
    <w:rsid w:val="008036A2"/>
    <w:rsid w:val="00803900"/>
    <w:rsid w:val="008041A9"/>
    <w:rsid w:val="00806832"/>
    <w:rsid w:val="0080738C"/>
    <w:rsid w:val="008073DC"/>
    <w:rsid w:val="00807811"/>
    <w:rsid w:val="00807F5B"/>
    <w:rsid w:val="0081082B"/>
    <w:rsid w:val="00811C30"/>
    <w:rsid w:val="008125F9"/>
    <w:rsid w:val="0081267B"/>
    <w:rsid w:val="00812C26"/>
    <w:rsid w:val="00813FB0"/>
    <w:rsid w:val="00814539"/>
    <w:rsid w:val="00814A3C"/>
    <w:rsid w:val="00814BEF"/>
    <w:rsid w:val="00814C64"/>
    <w:rsid w:val="0081647E"/>
    <w:rsid w:val="00816AEF"/>
    <w:rsid w:val="00816E95"/>
    <w:rsid w:val="008210F8"/>
    <w:rsid w:val="0082147D"/>
    <w:rsid w:val="008218F6"/>
    <w:rsid w:val="00824435"/>
    <w:rsid w:val="0082782F"/>
    <w:rsid w:val="00830B25"/>
    <w:rsid w:val="00831464"/>
    <w:rsid w:val="008316F5"/>
    <w:rsid w:val="008325F7"/>
    <w:rsid w:val="0083314B"/>
    <w:rsid w:val="0083331E"/>
    <w:rsid w:val="008337F6"/>
    <w:rsid w:val="008342AC"/>
    <w:rsid w:val="00834A8C"/>
    <w:rsid w:val="00835782"/>
    <w:rsid w:val="008359BC"/>
    <w:rsid w:val="0083656A"/>
    <w:rsid w:val="00840DA1"/>
    <w:rsid w:val="00841AE4"/>
    <w:rsid w:val="008420A6"/>
    <w:rsid w:val="00842294"/>
    <w:rsid w:val="00842535"/>
    <w:rsid w:val="008433DD"/>
    <w:rsid w:val="00843742"/>
    <w:rsid w:val="00847BF6"/>
    <w:rsid w:val="008523F2"/>
    <w:rsid w:val="0085240D"/>
    <w:rsid w:val="00853039"/>
    <w:rsid w:val="008545B8"/>
    <w:rsid w:val="00854C0A"/>
    <w:rsid w:val="008553FD"/>
    <w:rsid w:val="00855DEC"/>
    <w:rsid w:val="0085736D"/>
    <w:rsid w:val="00857EB6"/>
    <w:rsid w:val="00860F3A"/>
    <w:rsid w:val="0086163F"/>
    <w:rsid w:val="00861682"/>
    <w:rsid w:val="00863586"/>
    <w:rsid w:val="008636B9"/>
    <w:rsid w:val="00863B90"/>
    <w:rsid w:val="00864259"/>
    <w:rsid w:val="00866443"/>
    <w:rsid w:val="00867E6F"/>
    <w:rsid w:val="00870831"/>
    <w:rsid w:val="00871E82"/>
    <w:rsid w:val="00872D17"/>
    <w:rsid w:val="00875338"/>
    <w:rsid w:val="00875820"/>
    <w:rsid w:val="0087623C"/>
    <w:rsid w:val="0088104F"/>
    <w:rsid w:val="008827A7"/>
    <w:rsid w:val="00882E4C"/>
    <w:rsid w:val="008836E9"/>
    <w:rsid w:val="00883BF8"/>
    <w:rsid w:val="00884004"/>
    <w:rsid w:val="0088799B"/>
    <w:rsid w:val="00890BFB"/>
    <w:rsid w:val="00892DC4"/>
    <w:rsid w:val="00892E9B"/>
    <w:rsid w:val="0089319B"/>
    <w:rsid w:val="00894225"/>
    <w:rsid w:val="00894DA7"/>
    <w:rsid w:val="00897825"/>
    <w:rsid w:val="008A00AC"/>
    <w:rsid w:val="008A0422"/>
    <w:rsid w:val="008A1A06"/>
    <w:rsid w:val="008A254C"/>
    <w:rsid w:val="008A29FD"/>
    <w:rsid w:val="008A2A1D"/>
    <w:rsid w:val="008A489F"/>
    <w:rsid w:val="008A6271"/>
    <w:rsid w:val="008A6EE6"/>
    <w:rsid w:val="008A7119"/>
    <w:rsid w:val="008A7B4C"/>
    <w:rsid w:val="008A7CEC"/>
    <w:rsid w:val="008B000C"/>
    <w:rsid w:val="008B0F02"/>
    <w:rsid w:val="008B2062"/>
    <w:rsid w:val="008B3FFA"/>
    <w:rsid w:val="008B4C42"/>
    <w:rsid w:val="008B69BE"/>
    <w:rsid w:val="008B6DC5"/>
    <w:rsid w:val="008B75B8"/>
    <w:rsid w:val="008B7A12"/>
    <w:rsid w:val="008B7ED3"/>
    <w:rsid w:val="008C0836"/>
    <w:rsid w:val="008C0CA3"/>
    <w:rsid w:val="008C0E3E"/>
    <w:rsid w:val="008C20FE"/>
    <w:rsid w:val="008C3320"/>
    <w:rsid w:val="008C345C"/>
    <w:rsid w:val="008C3477"/>
    <w:rsid w:val="008C4DEC"/>
    <w:rsid w:val="008C559D"/>
    <w:rsid w:val="008C73D1"/>
    <w:rsid w:val="008D0429"/>
    <w:rsid w:val="008D0B9D"/>
    <w:rsid w:val="008D0BC3"/>
    <w:rsid w:val="008D0F69"/>
    <w:rsid w:val="008D4379"/>
    <w:rsid w:val="008D49CC"/>
    <w:rsid w:val="008D5471"/>
    <w:rsid w:val="008D702E"/>
    <w:rsid w:val="008D7060"/>
    <w:rsid w:val="008E12E1"/>
    <w:rsid w:val="008E1463"/>
    <w:rsid w:val="008E3354"/>
    <w:rsid w:val="008E372A"/>
    <w:rsid w:val="008E43C2"/>
    <w:rsid w:val="008E46CD"/>
    <w:rsid w:val="008E4AF7"/>
    <w:rsid w:val="008E564B"/>
    <w:rsid w:val="008F1225"/>
    <w:rsid w:val="008F1825"/>
    <w:rsid w:val="008F18CE"/>
    <w:rsid w:val="008F2208"/>
    <w:rsid w:val="008F2553"/>
    <w:rsid w:val="008F32B9"/>
    <w:rsid w:val="008F36C5"/>
    <w:rsid w:val="008F39A7"/>
    <w:rsid w:val="008F3B3A"/>
    <w:rsid w:val="008F46A9"/>
    <w:rsid w:val="008F4947"/>
    <w:rsid w:val="008F6154"/>
    <w:rsid w:val="008F6939"/>
    <w:rsid w:val="008F782B"/>
    <w:rsid w:val="008F7CC6"/>
    <w:rsid w:val="009003ED"/>
    <w:rsid w:val="009017F9"/>
    <w:rsid w:val="00901CDC"/>
    <w:rsid w:val="00901F45"/>
    <w:rsid w:val="0090286F"/>
    <w:rsid w:val="00902CC8"/>
    <w:rsid w:val="00902E27"/>
    <w:rsid w:val="009033EE"/>
    <w:rsid w:val="00904BE5"/>
    <w:rsid w:val="009058EC"/>
    <w:rsid w:val="00905AA2"/>
    <w:rsid w:val="00910AE2"/>
    <w:rsid w:val="00910C99"/>
    <w:rsid w:val="0091157B"/>
    <w:rsid w:val="009121A7"/>
    <w:rsid w:val="00912D66"/>
    <w:rsid w:val="00913169"/>
    <w:rsid w:val="00913808"/>
    <w:rsid w:val="00913C04"/>
    <w:rsid w:val="00915330"/>
    <w:rsid w:val="00915B31"/>
    <w:rsid w:val="0091777C"/>
    <w:rsid w:val="009206A1"/>
    <w:rsid w:val="009206E0"/>
    <w:rsid w:val="00921E5D"/>
    <w:rsid w:val="00922EEF"/>
    <w:rsid w:val="00923C14"/>
    <w:rsid w:val="00923FA7"/>
    <w:rsid w:val="009247F8"/>
    <w:rsid w:val="00925913"/>
    <w:rsid w:val="00926BBE"/>
    <w:rsid w:val="00927494"/>
    <w:rsid w:val="00930D77"/>
    <w:rsid w:val="00931018"/>
    <w:rsid w:val="0093448C"/>
    <w:rsid w:val="00934A84"/>
    <w:rsid w:val="00935402"/>
    <w:rsid w:val="0093649E"/>
    <w:rsid w:val="00940D19"/>
    <w:rsid w:val="009446BA"/>
    <w:rsid w:val="009448C0"/>
    <w:rsid w:val="009463D9"/>
    <w:rsid w:val="0094640F"/>
    <w:rsid w:val="00947090"/>
    <w:rsid w:val="0094778A"/>
    <w:rsid w:val="00950B15"/>
    <w:rsid w:val="00951313"/>
    <w:rsid w:val="00951EF8"/>
    <w:rsid w:val="00952676"/>
    <w:rsid w:val="009532C6"/>
    <w:rsid w:val="009533D8"/>
    <w:rsid w:val="00953DF3"/>
    <w:rsid w:val="00953F85"/>
    <w:rsid w:val="00954401"/>
    <w:rsid w:val="00954686"/>
    <w:rsid w:val="00954741"/>
    <w:rsid w:val="00954834"/>
    <w:rsid w:val="00955F42"/>
    <w:rsid w:val="00956F5F"/>
    <w:rsid w:val="00957A88"/>
    <w:rsid w:val="0096167C"/>
    <w:rsid w:val="0096218F"/>
    <w:rsid w:val="009622E1"/>
    <w:rsid w:val="00963989"/>
    <w:rsid w:val="009648A1"/>
    <w:rsid w:val="00965352"/>
    <w:rsid w:val="0096535D"/>
    <w:rsid w:val="009660AA"/>
    <w:rsid w:val="00967343"/>
    <w:rsid w:val="00967D69"/>
    <w:rsid w:val="0097019B"/>
    <w:rsid w:val="00971440"/>
    <w:rsid w:val="009723EA"/>
    <w:rsid w:val="00972552"/>
    <w:rsid w:val="0097269C"/>
    <w:rsid w:val="0097283D"/>
    <w:rsid w:val="0097342E"/>
    <w:rsid w:val="009739C9"/>
    <w:rsid w:val="00973A53"/>
    <w:rsid w:val="00975667"/>
    <w:rsid w:val="0097578D"/>
    <w:rsid w:val="00976322"/>
    <w:rsid w:val="0097682E"/>
    <w:rsid w:val="00976C95"/>
    <w:rsid w:val="009772AE"/>
    <w:rsid w:val="00977FB8"/>
    <w:rsid w:val="009803B3"/>
    <w:rsid w:val="009805F6"/>
    <w:rsid w:val="009811AB"/>
    <w:rsid w:val="009826F5"/>
    <w:rsid w:val="00984430"/>
    <w:rsid w:val="00984710"/>
    <w:rsid w:val="00984B97"/>
    <w:rsid w:val="00984F27"/>
    <w:rsid w:val="00985868"/>
    <w:rsid w:val="009866E5"/>
    <w:rsid w:val="00986ACF"/>
    <w:rsid w:val="00986D6F"/>
    <w:rsid w:val="00990AE1"/>
    <w:rsid w:val="009916CD"/>
    <w:rsid w:val="00993FFD"/>
    <w:rsid w:val="00995824"/>
    <w:rsid w:val="00995B13"/>
    <w:rsid w:val="009964B2"/>
    <w:rsid w:val="00996CF2"/>
    <w:rsid w:val="009972F6"/>
    <w:rsid w:val="009A043C"/>
    <w:rsid w:val="009A0E6D"/>
    <w:rsid w:val="009A2D18"/>
    <w:rsid w:val="009A34DE"/>
    <w:rsid w:val="009A399F"/>
    <w:rsid w:val="009A4504"/>
    <w:rsid w:val="009A5EC8"/>
    <w:rsid w:val="009A62F8"/>
    <w:rsid w:val="009A6626"/>
    <w:rsid w:val="009A6E41"/>
    <w:rsid w:val="009A79E6"/>
    <w:rsid w:val="009B04A3"/>
    <w:rsid w:val="009B0752"/>
    <w:rsid w:val="009B0AFC"/>
    <w:rsid w:val="009B1057"/>
    <w:rsid w:val="009B11AF"/>
    <w:rsid w:val="009B1CF1"/>
    <w:rsid w:val="009B1F38"/>
    <w:rsid w:val="009B2B95"/>
    <w:rsid w:val="009B31B7"/>
    <w:rsid w:val="009B3548"/>
    <w:rsid w:val="009B3AAF"/>
    <w:rsid w:val="009B4B53"/>
    <w:rsid w:val="009B4D65"/>
    <w:rsid w:val="009B4DCA"/>
    <w:rsid w:val="009B6084"/>
    <w:rsid w:val="009B6EAE"/>
    <w:rsid w:val="009B7842"/>
    <w:rsid w:val="009C024D"/>
    <w:rsid w:val="009C063E"/>
    <w:rsid w:val="009C0733"/>
    <w:rsid w:val="009C0FA5"/>
    <w:rsid w:val="009C0FEE"/>
    <w:rsid w:val="009C120A"/>
    <w:rsid w:val="009C1924"/>
    <w:rsid w:val="009C1C75"/>
    <w:rsid w:val="009C1F2D"/>
    <w:rsid w:val="009C235D"/>
    <w:rsid w:val="009C2FC9"/>
    <w:rsid w:val="009C3C2E"/>
    <w:rsid w:val="009C4827"/>
    <w:rsid w:val="009C52D7"/>
    <w:rsid w:val="009C5420"/>
    <w:rsid w:val="009C6C95"/>
    <w:rsid w:val="009C6D03"/>
    <w:rsid w:val="009D0015"/>
    <w:rsid w:val="009D00DF"/>
    <w:rsid w:val="009D0232"/>
    <w:rsid w:val="009D075B"/>
    <w:rsid w:val="009D09ED"/>
    <w:rsid w:val="009D28FB"/>
    <w:rsid w:val="009D34A0"/>
    <w:rsid w:val="009D356D"/>
    <w:rsid w:val="009D3B6E"/>
    <w:rsid w:val="009D4448"/>
    <w:rsid w:val="009D7BFA"/>
    <w:rsid w:val="009E03B3"/>
    <w:rsid w:val="009E0B4D"/>
    <w:rsid w:val="009E1DFC"/>
    <w:rsid w:val="009E25EF"/>
    <w:rsid w:val="009E395B"/>
    <w:rsid w:val="009E3FE5"/>
    <w:rsid w:val="009E50F2"/>
    <w:rsid w:val="009E5F37"/>
    <w:rsid w:val="009E64D4"/>
    <w:rsid w:val="009E715A"/>
    <w:rsid w:val="009E73FB"/>
    <w:rsid w:val="009E76A3"/>
    <w:rsid w:val="009E7AC8"/>
    <w:rsid w:val="009F090F"/>
    <w:rsid w:val="009F1AF7"/>
    <w:rsid w:val="009F3499"/>
    <w:rsid w:val="009F50B8"/>
    <w:rsid w:val="00A007B5"/>
    <w:rsid w:val="00A00D25"/>
    <w:rsid w:val="00A01550"/>
    <w:rsid w:val="00A017C4"/>
    <w:rsid w:val="00A01B17"/>
    <w:rsid w:val="00A021E3"/>
    <w:rsid w:val="00A02799"/>
    <w:rsid w:val="00A03D7F"/>
    <w:rsid w:val="00A0400F"/>
    <w:rsid w:val="00A0617E"/>
    <w:rsid w:val="00A06C75"/>
    <w:rsid w:val="00A073EA"/>
    <w:rsid w:val="00A1467A"/>
    <w:rsid w:val="00A158F9"/>
    <w:rsid w:val="00A15EDB"/>
    <w:rsid w:val="00A15EFA"/>
    <w:rsid w:val="00A16733"/>
    <w:rsid w:val="00A1678E"/>
    <w:rsid w:val="00A1687F"/>
    <w:rsid w:val="00A17399"/>
    <w:rsid w:val="00A174E8"/>
    <w:rsid w:val="00A20B53"/>
    <w:rsid w:val="00A20DBE"/>
    <w:rsid w:val="00A22D4E"/>
    <w:rsid w:val="00A24299"/>
    <w:rsid w:val="00A2493D"/>
    <w:rsid w:val="00A25B86"/>
    <w:rsid w:val="00A25BD3"/>
    <w:rsid w:val="00A25CC4"/>
    <w:rsid w:val="00A261CE"/>
    <w:rsid w:val="00A26306"/>
    <w:rsid w:val="00A264C5"/>
    <w:rsid w:val="00A276FB"/>
    <w:rsid w:val="00A27739"/>
    <w:rsid w:val="00A30C9F"/>
    <w:rsid w:val="00A31FBC"/>
    <w:rsid w:val="00A321BC"/>
    <w:rsid w:val="00A32B12"/>
    <w:rsid w:val="00A33FD9"/>
    <w:rsid w:val="00A3433B"/>
    <w:rsid w:val="00A34B46"/>
    <w:rsid w:val="00A3587B"/>
    <w:rsid w:val="00A35A7E"/>
    <w:rsid w:val="00A36324"/>
    <w:rsid w:val="00A367BC"/>
    <w:rsid w:val="00A4149C"/>
    <w:rsid w:val="00A4210D"/>
    <w:rsid w:val="00A42125"/>
    <w:rsid w:val="00A422D4"/>
    <w:rsid w:val="00A432A7"/>
    <w:rsid w:val="00A435F5"/>
    <w:rsid w:val="00A43F1D"/>
    <w:rsid w:val="00A44F14"/>
    <w:rsid w:val="00A458BF"/>
    <w:rsid w:val="00A46018"/>
    <w:rsid w:val="00A466C8"/>
    <w:rsid w:val="00A47303"/>
    <w:rsid w:val="00A51632"/>
    <w:rsid w:val="00A5185C"/>
    <w:rsid w:val="00A51F0C"/>
    <w:rsid w:val="00A5421B"/>
    <w:rsid w:val="00A55428"/>
    <w:rsid w:val="00A56584"/>
    <w:rsid w:val="00A568B4"/>
    <w:rsid w:val="00A56952"/>
    <w:rsid w:val="00A56CA5"/>
    <w:rsid w:val="00A57402"/>
    <w:rsid w:val="00A5766B"/>
    <w:rsid w:val="00A57B81"/>
    <w:rsid w:val="00A60649"/>
    <w:rsid w:val="00A60FF4"/>
    <w:rsid w:val="00A610C1"/>
    <w:rsid w:val="00A619E7"/>
    <w:rsid w:val="00A61A28"/>
    <w:rsid w:val="00A63889"/>
    <w:rsid w:val="00A63ED5"/>
    <w:rsid w:val="00A64271"/>
    <w:rsid w:val="00A6575E"/>
    <w:rsid w:val="00A661FF"/>
    <w:rsid w:val="00A673ED"/>
    <w:rsid w:val="00A717D8"/>
    <w:rsid w:val="00A72530"/>
    <w:rsid w:val="00A72E34"/>
    <w:rsid w:val="00A73F0E"/>
    <w:rsid w:val="00A743CA"/>
    <w:rsid w:val="00A747D6"/>
    <w:rsid w:val="00A75273"/>
    <w:rsid w:val="00A75311"/>
    <w:rsid w:val="00A7681B"/>
    <w:rsid w:val="00A76EB2"/>
    <w:rsid w:val="00A77CC8"/>
    <w:rsid w:val="00A81574"/>
    <w:rsid w:val="00A816E2"/>
    <w:rsid w:val="00A81D33"/>
    <w:rsid w:val="00A81EA2"/>
    <w:rsid w:val="00A82A61"/>
    <w:rsid w:val="00A82DDB"/>
    <w:rsid w:val="00A8343F"/>
    <w:rsid w:val="00A83CF2"/>
    <w:rsid w:val="00A84519"/>
    <w:rsid w:val="00A8509E"/>
    <w:rsid w:val="00A85B37"/>
    <w:rsid w:val="00A87255"/>
    <w:rsid w:val="00A876C2"/>
    <w:rsid w:val="00A928B1"/>
    <w:rsid w:val="00A9299F"/>
    <w:rsid w:val="00A93E6A"/>
    <w:rsid w:val="00A947C0"/>
    <w:rsid w:val="00A958BE"/>
    <w:rsid w:val="00A97A26"/>
    <w:rsid w:val="00A97BF4"/>
    <w:rsid w:val="00AA0170"/>
    <w:rsid w:val="00AA0236"/>
    <w:rsid w:val="00AA170A"/>
    <w:rsid w:val="00AA1F5D"/>
    <w:rsid w:val="00AA2AEA"/>
    <w:rsid w:val="00AA2E7A"/>
    <w:rsid w:val="00AA3EA2"/>
    <w:rsid w:val="00AA4E3C"/>
    <w:rsid w:val="00AA4F43"/>
    <w:rsid w:val="00AA6AA4"/>
    <w:rsid w:val="00AA74E7"/>
    <w:rsid w:val="00AA7A1C"/>
    <w:rsid w:val="00AB0B89"/>
    <w:rsid w:val="00AB0CA5"/>
    <w:rsid w:val="00AB0D48"/>
    <w:rsid w:val="00AB1597"/>
    <w:rsid w:val="00AB1CC3"/>
    <w:rsid w:val="00AB2EE8"/>
    <w:rsid w:val="00AB370E"/>
    <w:rsid w:val="00AB4190"/>
    <w:rsid w:val="00AB47DB"/>
    <w:rsid w:val="00AB4E07"/>
    <w:rsid w:val="00AB746D"/>
    <w:rsid w:val="00AB7D0E"/>
    <w:rsid w:val="00AC0C78"/>
    <w:rsid w:val="00AC0CEC"/>
    <w:rsid w:val="00AC2800"/>
    <w:rsid w:val="00AC3458"/>
    <w:rsid w:val="00AC34E5"/>
    <w:rsid w:val="00AC384D"/>
    <w:rsid w:val="00AC4610"/>
    <w:rsid w:val="00AC4C28"/>
    <w:rsid w:val="00AC4C37"/>
    <w:rsid w:val="00AC564C"/>
    <w:rsid w:val="00AC587E"/>
    <w:rsid w:val="00AC5AAD"/>
    <w:rsid w:val="00AC6051"/>
    <w:rsid w:val="00AC6287"/>
    <w:rsid w:val="00AC691C"/>
    <w:rsid w:val="00AC700E"/>
    <w:rsid w:val="00AC7366"/>
    <w:rsid w:val="00AC7C0B"/>
    <w:rsid w:val="00AD0854"/>
    <w:rsid w:val="00AD0C85"/>
    <w:rsid w:val="00AD16BE"/>
    <w:rsid w:val="00AD179B"/>
    <w:rsid w:val="00AD1A5D"/>
    <w:rsid w:val="00AD3B95"/>
    <w:rsid w:val="00AD3E75"/>
    <w:rsid w:val="00AD418F"/>
    <w:rsid w:val="00AD4429"/>
    <w:rsid w:val="00AD514A"/>
    <w:rsid w:val="00AD5362"/>
    <w:rsid w:val="00AD6C86"/>
    <w:rsid w:val="00AD7056"/>
    <w:rsid w:val="00AD751D"/>
    <w:rsid w:val="00AD779F"/>
    <w:rsid w:val="00AD7D01"/>
    <w:rsid w:val="00AD7E20"/>
    <w:rsid w:val="00AE00CD"/>
    <w:rsid w:val="00AE018F"/>
    <w:rsid w:val="00AE19FA"/>
    <w:rsid w:val="00AE339A"/>
    <w:rsid w:val="00AE48E8"/>
    <w:rsid w:val="00AE4ED6"/>
    <w:rsid w:val="00AE5D76"/>
    <w:rsid w:val="00AE5F17"/>
    <w:rsid w:val="00AE6A06"/>
    <w:rsid w:val="00AE73D4"/>
    <w:rsid w:val="00AE753D"/>
    <w:rsid w:val="00AF172B"/>
    <w:rsid w:val="00AF255C"/>
    <w:rsid w:val="00AF315F"/>
    <w:rsid w:val="00AF3A16"/>
    <w:rsid w:val="00AF462F"/>
    <w:rsid w:val="00AF58B9"/>
    <w:rsid w:val="00AF642A"/>
    <w:rsid w:val="00AF6F12"/>
    <w:rsid w:val="00AF768D"/>
    <w:rsid w:val="00AF7894"/>
    <w:rsid w:val="00AF7E0A"/>
    <w:rsid w:val="00B00149"/>
    <w:rsid w:val="00B00870"/>
    <w:rsid w:val="00B01196"/>
    <w:rsid w:val="00B013C8"/>
    <w:rsid w:val="00B02B31"/>
    <w:rsid w:val="00B032B5"/>
    <w:rsid w:val="00B03921"/>
    <w:rsid w:val="00B03E01"/>
    <w:rsid w:val="00B0452B"/>
    <w:rsid w:val="00B04798"/>
    <w:rsid w:val="00B0561F"/>
    <w:rsid w:val="00B06E55"/>
    <w:rsid w:val="00B07D24"/>
    <w:rsid w:val="00B10386"/>
    <w:rsid w:val="00B1186B"/>
    <w:rsid w:val="00B11B50"/>
    <w:rsid w:val="00B126F7"/>
    <w:rsid w:val="00B12774"/>
    <w:rsid w:val="00B13283"/>
    <w:rsid w:val="00B13381"/>
    <w:rsid w:val="00B13C52"/>
    <w:rsid w:val="00B13F38"/>
    <w:rsid w:val="00B147CF"/>
    <w:rsid w:val="00B154C9"/>
    <w:rsid w:val="00B159AA"/>
    <w:rsid w:val="00B1603F"/>
    <w:rsid w:val="00B17D7F"/>
    <w:rsid w:val="00B17E41"/>
    <w:rsid w:val="00B206F7"/>
    <w:rsid w:val="00B20BDD"/>
    <w:rsid w:val="00B23770"/>
    <w:rsid w:val="00B24099"/>
    <w:rsid w:val="00B256F3"/>
    <w:rsid w:val="00B26E21"/>
    <w:rsid w:val="00B27F2B"/>
    <w:rsid w:val="00B307A8"/>
    <w:rsid w:val="00B31677"/>
    <w:rsid w:val="00B321DA"/>
    <w:rsid w:val="00B33BC4"/>
    <w:rsid w:val="00B349B8"/>
    <w:rsid w:val="00B34E42"/>
    <w:rsid w:val="00B3532F"/>
    <w:rsid w:val="00B353E6"/>
    <w:rsid w:val="00B3555F"/>
    <w:rsid w:val="00B356EB"/>
    <w:rsid w:val="00B366E0"/>
    <w:rsid w:val="00B3731A"/>
    <w:rsid w:val="00B4194D"/>
    <w:rsid w:val="00B41E5E"/>
    <w:rsid w:val="00B41EEC"/>
    <w:rsid w:val="00B42867"/>
    <w:rsid w:val="00B42B4C"/>
    <w:rsid w:val="00B42B90"/>
    <w:rsid w:val="00B44873"/>
    <w:rsid w:val="00B44A32"/>
    <w:rsid w:val="00B45622"/>
    <w:rsid w:val="00B47146"/>
    <w:rsid w:val="00B47ABA"/>
    <w:rsid w:val="00B51E58"/>
    <w:rsid w:val="00B52CA3"/>
    <w:rsid w:val="00B52EE6"/>
    <w:rsid w:val="00B5373B"/>
    <w:rsid w:val="00B54119"/>
    <w:rsid w:val="00B54A23"/>
    <w:rsid w:val="00B54EB4"/>
    <w:rsid w:val="00B54FFA"/>
    <w:rsid w:val="00B561C1"/>
    <w:rsid w:val="00B56FF1"/>
    <w:rsid w:val="00B571F6"/>
    <w:rsid w:val="00B61CA9"/>
    <w:rsid w:val="00B61E5B"/>
    <w:rsid w:val="00B620EC"/>
    <w:rsid w:val="00B62BC1"/>
    <w:rsid w:val="00B632D1"/>
    <w:rsid w:val="00B635A0"/>
    <w:rsid w:val="00B658B8"/>
    <w:rsid w:val="00B67503"/>
    <w:rsid w:val="00B67700"/>
    <w:rsid w:val="00B70FB0"/>
    <w:rsid w:val="00B71BD0"/>
    <w:rsid w:val="00B72395"/>
    <w:rsid w:val="00B7473F"/>
    <w:rsid w:val="00B74E0B"/>
    <w:rsid w:val="00B765FD"/>
    <w:rsid w:val="00B80891"/>
    <w:rsid w:val="00B80FA2"/>
    <w:rsid w:val="00B8108B"/>
    <w:rsid w:val="00B8233B"/>
    <w:rsid w:val="00B837B3"/>
    <w:rsid w:val="00B84633"/>
    <w:rsid w:val="00B84912"/>
    <w:rsid w:val="00B86066"/>
    <w:rsid w:val="00B8666A"/>
    <w:rsid w:val="00B8687F"/>
    <w:rsid w:val="00B9223A"/>
    <w:rsid w:val="00B922BB"/>
    <w:rsid w:val="00B9261A"/>
    <w:rsid w:val="00B927BA"/>
    <w:rsid w:val="00B92E27"/>
    <w:rsid w:val="00B92F55"/>
    <w:rsid w:val="00B93516"/>
    <w:rsid w:val="00B94BBB"/>
    <w:rsid w:val="00B95A2C"/>
    <w:rsid w:val="00B96E31"/>
    <w:rsid w:val="00B97E3A"/>
    <w:rsid w:val="00BA20E0"/>
    <w:rsid w:val="00BA2689"/>
    <w:rsid w:val="00BA3B03"/>
    <w:rsid w:val="00BA3C82"/>
    <w:rsid w:val="00BA4203"/>
    <w:rsid w:val="00BA56A2"/>
    <w:rsid w:val="00BA5751"/>
    <w:rsid w:val="00BA5D1A"/>
    <w:rsid w:val="00BA7266"/>
    <w:rsid w:val="00BA7522"/>
    <w:rsid w:val="00BA787F"/>
    <w:rsid w:val="00BB0108"/>
    <w:rsid w:val="00BB0D76"/>
    <w:rsid w:val="00BB1315"/>
    <w:rsid w:val="00BB26DA"/>
    <w:rsid w:val="00BB3A29"/>
    <w:rsid w:val="00BB5217"/>
    <w:rsid w:val="00BB5566"/>
    <w:rsid w:val="00BB6176"/>
    <w:rsid w:val="00BB691E"/>
    <w:rsid w:val="00BC03E0"/>
    <w:rsid w:val="00BC18AD"/>
    <w:rsid w:val="00BC21E2"/>
    <w:rsid w:val="00BC253F"/>
    <w:rsid w:val="00BC3A98"/>
    <w:rsid w:val="00BC5AB4"/>
    <w:rsid w:val="00BC5E3B"/>
    <w:rsid w:val="00BC6120"/>
    <w:rsid w:val="00BC697C"/>
    <w:rsid w:val="00BC7559"/>
    <w:rsid w:val="00BD0D5F"/>
    <w:rsid w:val="00BD1A00"/>
    <w:rsid w:val="00BD33D4"/>
    <w:rsid w:val="00BD3B76"/>
    <w:rsid w:val="00BD4C10"/>
    <w:rsid w:val="00BD50C9"/>
    <w:rsid w:val="00BD5654"/>
    <w:rsid w:val="00BD5D16"/>
    <w:rsid w:val="00BD6D6F"/>
    <w:rsid w:val="00BD6D9D"/>
    <w:rsid w:val="00BD6F97"/>
    <w:rsid w:val="00BD7DF2"/>
    <w:rsid w:val="00BD7E5A"/>
    <w:rsid w:val="00BE01B6"/>
    <w:rsid w:val="00BE075A"/>
    <w:rsid w:val="00BE16B5"/>
    <w:rsid w:val="00BE2516"/>
    <w:rsid w:val="00BE26FB"/>
    <w:rsid w:val="00BE2B09"/>
    <w:rsid w:val="00BE4B41"/>
    <w:rsid w:val="00BE550E"/>
    <w:rsid w:val="00BE5B75"/>
    <w:rsid w:val="00BE5D64"/>
    <w:rsid w:val="00BE5DE0"/>
    <w:rsid w:val="00BE6165"/>
    <w:rsid w:val="00BE6E0F"/>
    <w:rsid w:val="00BE7150"/>
    <w:rsid w:val="00BF017D"/>
    <w:rsid w:val="00BF0234"/>
    <w:rsid w:val="00BF076C"/>
    <w:rsid w:val="00BF1621"/>
    <w:rsid w:val="00BF1936"/>
    <w:rsid w:val="00BF2B8E"/>
    <w:rsid w:val="00BF45ED"/>
    <w:rsid w:val="00BF4B05"/>
    <w:rsid w:val="00BF5959"/>
    <w:rsid w:val="00BF6356"/>
    <w:rsid w:val="00BF64C3"/>
    <w:rsid w:val="00BF745F"/>
    <w:rsid w:val="00C0008E"/>
    <w:rsid w:val="00C00A57"/>
    <w:rsid w:val="00C0107A"/>
    <w:rsid w:val="00C0155E"/>
    <w:rsid w:val="00C020A5"/>
    <w:rsid w:val="00C02A13"/>
    <w:rsid w:val="00C077B1"/>
    <w:rsid w:val="00C105EC"/>
    <w:rsid w:val="00C10885"/>
    <w:rsid w:val="00C10E14"/>
    <w:rsid w:val="00C11884"/>
    <w:rsid w:val="00C11F34"/>
    <w:rsid w:val="00C12996"/>
    <w:rsid w:val="00C134A2"/>
    <w:rsid w:val="00C13D47"/>
    <w:rsid w:val="00C14D34"/>
    <w:rsid w:val="00C1551B"/>
    <w:rsid w:val="00C15534"/>
    <w:rsid w:val="00C15CD1"/>
    <w:rsid w:val="00C16208"/>
    <w:rsid w:val="00C16578"/>
    <w:rsid w:val="00C20214"/>
    <w:rsid w:val="00C2050B"/>
    <w:rsid w:val="00C20AC7"/>
    <w:rsid w:val="00C21254"/>
    <w:rsid w:val="00C213F4"/>
    <w:rsid w:val="00C21987"/>
    <w:rsid w:val="00C21C17"/>
    <w:rsid w:val="00C222DA"/>
    <w:rsid w:val="00C222F1"/>
    <w:rsid w:val="00C2440C"/>
    <w:rsid w:val="00C2451B"/>
    <w:rsid w:val="00C24A18"/>
    <w:rsid w:val="00C25B18"/>
    <w:rsid w:val="00C265A5"/>
    <w:rsid w:val="00C2676D"/>
    <w:rsid w:val="00C26837"/>
    <w:rsid w:val="00C26B6B"/>
    <w:rsid w:val="00C306E5"/>
    <w:rsid w:val="00C30FA8"/>
    <w:rsid w:val="00C33558"/>
    <w:rsid w:val="00C341EA"/>
    <w:rsid w:val="00C3516B"/>
    <w:rsid w:val="00C35E7C"/>
    <w:rsid w:val="00C40D31"/>
    <w:rsid w:val="00C41B2C"/>
    <w:rsid w:val="00C4264F"/>
    <w:rsid w:val="00C43389"/>
    <w:rsid w:val="00C4655A"/>
    <w:rsid w:val="00C47058"/>
    <w:rsid w:val="00C50978"/>
    <w:rsid w:val="00C51324"/>
    <w:rsid w:val="00C538C8"/>
    <w:rsid w:val="00C5546E"/>
    <w:rsid w:val="00C56039"/>
    <w:rsid w:val="00C561A6"/>
    <w:rsid w:val="00C56487"/>
    <w:rsid w:val="00C577DC"/>
    <w:rsid w:val="00C612FE"/>
    <w:rsid w:val="00C61E05"/>
    <w:rsid w:val="00C62B8A"/>
    <w:rsid w:val="00C635F7"/>
    <w:rsid w:val="00C64E5F"/>
    <w:rsid w:val="00C65192"/>
    <w:rsid w:val="00C65C1B"/>
    <w:rsid w:val="00C65D77"/>
    <w:rsid w:val="00C6653A"/>
    <w:rsid w:val="00C66973"/>
    <w:rsid w:val="00C66A7F"/>
    <w:rsid w:val="00C67507"/>
    <w:rsid w:val="00C67940"/>
    <w:rsid w:val="00C67A36"/>
    <w:rsid w:val="00C7194C"/>
    <w:rsid w:val="00C71A51"/>
    <w:rsid w:val="00C7340F"/>
    <w:rsid w:val="00C735C6"/>
    <w:rsid w:val="00C7391A"/>
    <w:rsid w:val="00C73CC1"/>
    <w:rsid w:val="00C74853"/>
    <w:rsid w:val="00C74CB2"/>
    <w:rsid w:val="00C74DBE"/>
    <w:rsid w:val="00C74DE8"/>
    <w:rsid w:val="00C756C0"/>
    <w:rsid w:val="00C75914"/>
    <w:rsid w:val="00C75AB7"/>
    <w:rsid w:val="00C76AEC"/>
    <w:rsid w:val="00C80209"/>
    <w:rsid w:val="00C8050A"/>
    <w:rsid w:val="00C81D84"/>
    <w:rsid w:val="00C8271B"/>
    <w:rsid w:val="00C82D68"/>
    <w:rsid w:val="00C83B53"/>
    <w:rsid w:val="00C83D7A"/>
    <w:rsid w:val="00C842E0"/>
    <w:rsid w:val="00C8436D"/>
    <w:rsid w:val="00C8463A"/>
    <w:rsid w:val="00C846EA"/>
    <w:rsid w:val="00C85824"/>
    <w:rsid w:val="00C866FF"/>
    <w:rsid w:val="00C86789"/>
    <w:rsid w:val="00C86B14"/>
    <w:rsid w:val="00C86D6A"/>
    <w:rsid w:val="00C90231"/>
    <w:rsid w:val="00C90B49"/>
    <w:rsid w:val="00C916D9"/>
    <w:rsid w:val="00C92DB8"/>
    <w:rsid w:val="00C94492"/>
    <w:rsid w:val="00C97C02"/>
    <w:rsid w:val="00CA0A0B"/>
    <w:rsid w:val="00CA2376"/>
    <w:rsid w:val="00CA25E3"/>
    <w:rsid w:val="00CA445B"/>
    <w:rsid w:val="00CA52B2"/>
    <w:rsid w:val="00CA6065"/>
    <w:rsid w:val="00CA63E8"/>
    <w:rsid w:val="00CA718C"/>
    <w:rsid w:val="00CA7384"/>
    <w:rsid w:val="00CB0A41"/>
    <w:rsid w:val="00CB125E"/>
    <w:rsid w:val="00CB230F"/>
    <w:rsid w:val="00CB3D69"/>
    <w:rsid w:val="00CB4338"/>
    <w:rsid w:val="00CB5328"/>
    <w:rsid w:val="00CB5D43"/>
    <w:rsid w:val="00CB5DF8"/>
    <w:rsid w:val="00CB67B8"/>
    <w:rsid w:val="00CB7438"/>
    <w:rsid w:val="00CB7FF7"/>
    <w:rsid w:val="00CC03FB"/>
    <w:rsid w:val="00CC10F6"/>
    <w:rsid w:val="00CC1474"/>
    <w:rsid w:val="00CC189B"/>
    <w:rsid w:val="00CC191F"/>
    <w:rsid w:val="00CC35F7"/>
    <w:rsid w:val="00CC3AF8"/>
    <w:rsid w:val="00CC4268"/>
    <w:rsid w:val="00CC4AFC"/>
    <w:rsid w:val="00CC5581"/>
    <w:rsid w:val="00CC55CC"/>
    <w:rsid w:val="00CC7678"/>
    <w:rsid w:val="00CC7C90"/>
    <w:rsid w:val="00CC7D05"/>
    <w:rsid w:val="00CD016C"/>
    <w:rsid w:val="00CD01B4"/>
    <w:rsid w:val="00CD222F"/>
    <w:rsid w:val="00CD29B2"/>
    <w:rsid w:val="00CD52CD"/>
    <w:rsid w:val="00CD53AE"/>
    <w:rsid w:val="00CD5D0D"/>
    <w:rsid w:val="00CD7365"/>
    <w:rsid w:val="00CD7F5D"/>
    <w:rsid w:val="00CE1A6B"/>
    <w:rsid w:val="00CE218F"/>
    <w:rsid w:val="00CE3A76"/>
    <w:rsid w:val="00CE4B9C"/>
    <w:rsid w:val="00CE4D60"/>
    <w:rsid w:val="00CE4DB0"/>
    <w:rsid w:val="00CE50A1"/>
    <w:rsid w:val="00CE553E"/>
    <w:rsid w:val="00CE607B"/>
    <w:rsid w:val="00CE6AFD"/>
    <w:rsid w:val="00CE7A7D"/>
    <w:rsid w:val="00CF0EC2"/>
    <w:rsid w:val="00CF112D"/>
    <w:rsid w:val="00CF1B00"/>
    <w:rsid w:val="00CF2B65"/>
    <w:rsid w:val="00CF339D"/>
    <w:rsid w:val="00CF3493"/>
    <w:rsid w:val="00CF4F19"/>
    <w:rsid w:val="00CF6362"/>
    <w:rsid w:val="00CF6F8F"/>
    <w:rsid w:val="00CF7377"/>
    <w:rsid w:val="00CF743B"/>
    <w:rsid w:val="00CF79D7"/>
    <w:rsid w:val="00CF7DB1"/>
    <w:rsid w:val="00D007FD"/>
    <w:rsid w:val="00D019E7"/>
    <w:rsid w:val="00D01A4E"/>
    <w:rsid w:val="00D02476"/>
    <w:rsid w:val="00D030D2"/>
    <w:rsid w:val="00D0399F"/>
    <w:rsid w:val="00D0450B"/>
    <w:rsid w:val="00D04E9B"/>
    <w:rsid w:val="00D05811"/>
    <w:rsid w:val="00D11304"/>
    <w:rsid w:val="00D11901"/>
    <w:rsid w:val="00D11B95"/>
    <w:rsid w:val="00D1262F"/>
    <w:rsid w:val="00D12657"/>
    <w:rsid w:val="00D1268A"/>
    <w:rsid w:val="00D126DD"/>
    <w:rsid w:val="00D128D8"/>
    <w:rsid w:val="00D13807"/>
    <w:rsid w:val="00D14E1D"/>
    <w:rsid w:val="00D16028"/>
    <w:rsid w:val="00D166CC"/>
    <w:rsid w:val="00D1681F"/>
    <w:rsid w:val="00D16BF5"/>
    <w:rsid w:val="00D16CB4"/>
    <w:rsid w:val="00D175EB"/>
    <w:rsid w:val="00D17A47"/>
    <w:rsid w:val="00D21074"/>
    <w:rsid w:val="00D21348"/>
    <w:rsid w:val="00D21DB0"/>
    <w:rsid w:val="00D2346E"/>
    <w:rsid w:val="00D23982"/>
    <w:rsid w:val="00D23B0A"/>
    <w:rsid w:val="00D25942"/>
    <w:rsid w:val="00D265FC"/>
    <w:rsid w:val="00D26DB5"/>
    <w:rsid w:val="00D26F46"/>
    <w:rsid w:val="00D3042C"/>
    <w:rsid w:val="00D305EA"/>
    <w:rsid w:val="00D30785"/>
    <w:rsid w:val="00D34556"/>
    <w:rsid w:val="00D35686"/>
    <w:rsid w:val="00D357C2"/>
    <w:rsid w:val="00D35908"/>
    <w:rsid w:val="00D36345"/>
    <w:rsid w:val="00D37203"/>
    <w:rsid w:val="00D403B3"/>
    <w:rsid w:val="00D4070C"/>
    <w:rsid w:val="00D4364F"/>
    <w:rsid w:val="00D44D9E"/>
    <w:rsid w:val="00D45122"/>
    <w:rsid w:val="00D45225"/>
    <w:rsid w:val="00D45E5D"/>
    <w:rsid w:val="00D45F73"/>
    <w:rsid w:val="00D4677F"/>
    <w:rsid w:val="00D4768D"/>
    <w:rsid w:val="00D47FED"/>
    <w:rsid w:val="00D51060"/>
    <w:rsid w:val="00D51802"/>
    <w:rsid w:val="00D541E2"/>
    <w:rsid w:val="00D542D6"/>
    <w:rsid w:val="00D54BCC"/>
    <w:rsid w:val="00D55F7B"/>
    <w:rsid w:val="00D56064"/>
    <w:rsid w:val="00D56634"/>
    <w:rsid w:val="00D56F0A"/>
    <w:rsid w:val="00D57BCC"/>
    <w:rsid w:val="00D61859"/>
    <w:rsid w:val="00D62289"/>
    <w:rsid w:val="00D6406D"/>
    <w:rsid w:val="00D641D2"/>
    <w:rsid w:val="00D64A12"/>
    <w:rsid w:val="00D661C1"/>
    <w:rsid w:val="00D6680C"/>
    <w:rsid w:val="00D67146"/>
    <w:rsid w:val="00D671BF"/>
    <w:rsid w:val="00D679F0"/>
    <w:rsid w:val="00D67BE1"/>
    <w:rsid w:val="00D67FDF"/>
    <w:rsid w:val="00D67FE0"/>
    <w:rsid w:val="00D71F16"/>
    <w:rsid w:val="00D72574"/>
    <w:rsid w:val="00D75F28"/>
    <w:rsid w:val="00D7735D"/>
    <w:rsid w:val="00D7766F"/>
    <w:rsid w:val="00D815C8"/>
    <w:rsid w:val="00D81C3F"/>
    <w:rsid w:val="00D82131"/>
    <w:rsid w:val="00D82594"/>
    <w:rsid w:val="00D85243"/>
    <w:rsid w:val="00D86164"/>
    <w:rsid w:val="00D863F4"/>
    <w:rsid w:val="00D864BC"/>
    <w:rsid w:val="00D8667D"/>
    <w:rsid w:val="00D86C7C"/>
    <w:rsid w:val="00D86E9E"/>
    <w:rsid w:val="00D87CA9"/>
    <w:rsid w:val="00D906BE"/>
    <w:rsid w:val="00D92C7A"/>
    <w:rsid w:val="00D93AF3"/>
    <w:rsid w:val="00D945CE"/>
    <w:rsid w:val="00D95BCB"/>
    <w:rsid w:val="00D96578"/>
    <w:rsid w:val="00D97A53"/>
    <w:rsid w:val="00D97C86"/>
    <w:rsid w:val="00DA08CB"/>
    <w:rsid w:val="00DA0977"/>
    <w:rsid w:val="00DA0CA8"/>
    <w:rsid w:val="00DA191F"/>
    <w:rsid w:val="00DA2129"/>
    <w:rsid w:val="00DA2C21"/>
    <w:rsid w:val="00DA4219"/>
    <w:rsid w:val="00DA4328"/>
    <w:rsid w:val="00DA54BE"/>
    <w:rsid w:val="00DA655E"/>
    <w:rsid w:val="00DA7B59"/>
    <w:rsid w:val="00DB000E"/>
    <w:rsid w:val="00DB0503"/>
    <w:rsid w:val="00DB0553"/>
    <w:rsid w:val="00DB0B27"/>
    <w:rsid w:val="00DB14A0"/>
    <w:rsid w:val="00DB35C0"/>
    <w:rsid w:val="00DB447A"/>
    <w:rsid w:val="00DB4FEE"/>
    <w:rsid w:val="00DB5FAC"/>
    <w:rsid w:val="00DB6CCE"/>
    <w:rsid w:val="00DB73C3"/>
    <w:rsid w:val="00DC0164"/>
    <w:rsid w:val="00DC0377"/>
    <w:rsid w:val="00DC29C3"/>
    <w:rsid w:val="00DC2A32"/>
    <w:rsid w:val="00DC3780"/>
    <w:rsid w:val="00DC4C65"/>
    <w:rsid w:val="00DC4DC4"/>
    <w:rsid w:val="00DC4F4E"/>
    <w:rsid w:val="00DC5441"/>
    <w:rsid w:val="00DC571E"/>
    <w:rsid w:val="00DC675B"/>
    <w:rsid w:val="00DC72D4"/>
    <w:rsid w:val="00DC7905"/>
    <w:rsid w:val="00DD03B8"/>
    <w:rsid w:val="00DD0C95"/>
    <w:rsid w:val="00DD188C"/>
    <w:rsid w:val="00DD1EAE"/>
    <w:rsid w:val="00DD231C"/>
    <w:rsid w:val="00DD2C85"/>
    <w:rsid w:val="00DD2E96"/>
    <w:rsid w:val="00DD3B4B"/>
    <w:rsid w:val="00DD3FE8"/>
    <w:rsid w:val="00DD79F6"/>
    <w:rsid w:val="00DE1FA3"/>
    <w:rsid w:val="00DE2189"/>
    <w:rsid w:val="00DE3417"/>
    <w:rsid w:val="00DE3837"/>
    <w:rsid w:val="00DE4B04"/>
    <w:rsid w:val="00DE4C8A"/>
    <w:rsid w:val="00DE4CC1"/>
    <w:rsid w:val="00DE4F96"/>
    <w:rsid w:val="00DE5357"/>
    <w:rsid w:val="00DE5715"/>
    <w:rsid w:val="00DE5717"/>
    <w:rsid w:val="00DE6481"/>
    <w:rsid w:val="00DE64C5"/>
    <w:rsid w:val="00DE71DE"/>
    <w:rsid w:val="00DE729A"/>
    <w:rsid w:val="00DF1B77"/>
    <w:rsid w:val="00DF293D"/>
    <w:rsid w:val="00DF298C"/>
    <w:rsid w:val="00DF413B"/>
    <w:rsid w:val="00DF43E0"/>
    <w:rsid w:val="00DF4B80"/>
    <w:rsid w:val="00DF6687"/>
    <w:rsid w:val="00DF7B48"/>
    <w:rsid w:val="00E00645"/>
    <w:rsid w:val="00E00BFB"/>
    <w:rsid w:val="00E00C2F"/>
    <w:rsid w:val="00E01675"/>
    <w:rsid w:val="00E01E25"/>
    <w:rsid w:val="00E05D8D"/>
    <w:rsid w:val="00E05E28"/>
    <w:rsid w:val="00E06233"/>
    <w:rsid w:val="00E070B2"/>
    <w:rsid w:val="00E071FD"/>
    <w:rsid w:val="00E07238"/>
    <w:rsid w:val="00E07DEE"/>
    <w:rsid w:val="00E10676"/>
    <w:rsid w:val="00E10993"/>
    <w:rsid w:val="00E11A12"/>
    <w:rsid w:val="00E12A52"/>
    <w:rsid w:val="00E14E7F"/>
    <w:rsid w:val="00E15034"/>
    <w:rsid w:val="00E153AF"/>
    <w:rsid w:val="00E15E25"/>
    <w:rsid w:val="00E1691B"/>
    <w:rsid w:val="00E16BFE"/>
    <w:rsid w:val="00E20515"/>
    <w:rsid w:val="00E20A2E"/>
    <w:rsid w:val="00E21521"/>
    <w:rsid w:val="00E21BC1"/>
    <w:rsid w:val="00E223F1"/>
    <w:rsid w:val="00E229B3"/>
    <w:rsid w:val="00E2308C"/>
    <w:rsid w:val="00E238F1"/>
    <w:rsid w:val="00E23F73"/>
    <w:rsid w:val="00E24AAB"/>
    <w:rsid w:val="00E25184"/>
    <w:rsid w:val="00E27D2B"/>
    <w:rsid w:val="00E30891"/>
    <w:rsid w:val="00E33393"/>
    <w:rsid w:val="00E336CB"/>
    <w:rsid w:val="00E34805"/>
    <w:rsid w:val="00E35741"/>
    <w:rsid w:val="00E36418"/>
    <w:rsid w:val="00E36560"/>
    <w:rsid w:val="00E3690E"/>
    <w:rsid w:val="00E36E1D"/>
    <w:rsid w:val="00E373C6"/>
    <w:rsid w:val="00E431FB"/>
    <w:rsid w:val="00E441F1"/>
    <w:rsid w:val="00E452DB"/>
    <w:rsid w:val="00E45448"/>
    <w:rsid w:val="00E47379"/>
    <w:rsid w:val="00E50DB9"/>
    <w:rsid w:val="00E51731"/>
    <w:rsid w:val="00E527B0"/>
    <w:rsid w:val="00E529FA"/>
    <w:rsid w:val="00E53BE9"/>
    <w:rsid w:val="00E5483D"/>
    <w:rsid w:val="00E548DA"/>
    <w:rsid w:val="00E5580E"/>
    <w:rsid w:val="00E558AE"/>
    <w:rsid w:val="00E55D0E"/>
    <w:rsid w:val="00E573DA"/>
    <w:rsid w:val="00E600E4"/>
    <w:rsid w:val="00E60861"/>
    <w:rsid w:val="00E61540"/>
    <w:rsid w:val="00E63EDE"/>
    <w:rsid w:val="00E64A3A"/>
    <w:rsid w:val="00E64BA8"/>
    <w:rsid w:val="00E650DC"/>
    <w:rsid w:val="00E65A7A"/>
    <w:rsid w:val="00E65B20"/>
    <w:rsid w:val="00E6635E"/>
    <w:rsid w:val="00E67069"/>
    <w:rsid w:val="00E67DE0"/>
    <w:rsid w:val="00E67DED"/>
    <w:rsid w:val="00E704E6"/>
    <w:rsid w:val="00E705B0"/>
    <w:rsid w:val="00E72902"/>
    <w:rsid w:val="00E72A46"/>
    <w:rsid w:val="00E731C9"/>
    <w:rsid w:val="00E742DE"/>
    <w:rsid w:val="00E74A8E"/>
    <w:rsid w:val="00E75E70"/>
    <w:rsid w:val="00E76B05"/>
    <w:rsid w:val="00E771DD"/>
    <w:rsid w:val="00E77CF2"/>
    <w:rsid w:val="00E8209B"/>
    <w:rsid w:val="00E830DD"/>
    <w:rsid w:val="00E84749"/>
    <w:rsid w:val="00E84D47"/>
    <w:rsid w:val="00E85EB1"/>
    <w:rsid w:val="00E9058D"/>
    <w:rsid w:val="00E90DE7"/>
    <w:rsid w:val="00E91882"/>
    <w:rsid w:val="00E940DE"/>
    <w:rsid w:val="00E94FB8"/>
    <w:rsid w:val="00E9772B"/>
    <w:rsid w:val="00EA0512"/>
    <w:rsid w:val="00EA0B23"/>
    <w:rsid w:val="00EA0CC1"/>
    <w:rsid w:val="00EA1530"/>
    <w:rsid w:val="00EA1B72"/>
    <w:rsid w:val="00EA1DDA"/>
    <w:rsid w:val="00EA28C4"/>
    <w:rsid w:val="00EA2C81"/>
    <w:rsid w:val="00EA3BD2"/>
    <w:rsid w:val="00EA3FC8"/>
    <w:rsid w:val="00EA4025"/>
    <w:rsid w:val="00EA40F7"/>
    <w:rsid w:val="00EA4FA5"/>
    <w:rsid w:val="00EA5967"/>
    <w:rsid w:val="00EA7318"/>
    <w:rsid w:val="00EA7EFE"/>
    <w:rsid w:val="00EB1617"/>
    <w:rsid w:val="00EB1B44"/>
    <w:rsid w:val="00EB1B6C"/>
    <w:rsid w:val="00EB1CB9"/>
    <w:rsid w:val="00EB2051"/>
    <w:rsid w:val="00EB2143"/>
    <w:rsid w:val="00EB2300"/>
    <w:rsid w:val="00EB305E"/>
    <w:rsid w:val="00EB3804"/>
    <w:rsid w:val="00EB3B11"/>
    <w:rsid w:val="00EB3DC9"/>
    <w:rsid w:val="00EB3E74"/>
    <w:rsid w:val="00EB5770"/>
    <w:rsid w:val="00EB64E2"/>
    <w:rsid w:val="00EB75BC"/>
    <w:rsid w:val="00EB7A8A"/>
    <w:rsid w:val="00EC063F"/>
    <w:rsid w:val="00EC15AD"/>
    <w:rsid w:val="00EC2DC3"/>
    <w:rsid w:val="00EC3B86"/>
    <w:rsid w:val="00EC4008"/>
    <w:rsid w:val="00EC530A"/>
    <w:rsid w:val="00EC5F36"/>
    <w:rsid w:val="00EC5F8C"/>
    <w:rsid w:val="00EC6167"/>
    <w:rsid w:val="00EC620A"/>
    <w:rsid w:val="00ED2609"/>
    <w:rsid w:val="00ED3067"/>
    <w:rsid w:val="00ED3661"/>
    <w:rsid w:val="00ED383E"/>
    <w:rsid w:val="00ED3E60"/>
    <w:rsid w:val="00ED5992"/>
    <w:rsid w:val="00ED5E9A"/>
    <w:rsid w:val="00ED6C77"/>
    <w:rsid w:val="00ED6F3C"/>
    <w:rsid w:val="00ED769C"/>
    <w:rsid w:val="00EE01DB"/>
    <w:rsid w:val="00EE0AF8"/>
    <w:rsid w:val="00EE1506"/>
    <w:rsid w:val="00EE1636"/>
    <w:rsid w:val="00EE289B"/>
    <w:rsid w:val="00EE310E"/>
    <w:rsid w:val="00EE3F50"/>
    <w:rsid w:val="00EE58CF"/>
    <w:rsid w:val="00EE7B07"/>
    <w:rsid w:val="00EF0EEC"/>
    <w:rsid w:val="00EF21A2"/>
    <w:rsid w:val="00EF29B8"/>
    <w:rsid w:val="00EF38AF"/>
    <w:rsid w:val="00EF3D65"/>
    <w:rsid w:val="00EF5241"/>
    <w:rsid w:val="00EF6734"/>
    <w:rsid w:val="00F016BB"/>
    <w:rsid w:val="00F0219F"/>
    <w:rsid w:val="00F03344"/>
    <w:rsid w:val="00F0485D"/>
    <w:rsid w:val="00F06912"/>
    <w:rsid w:val="00F06EC6"/>
    <w:rsid w:val="00F0713E"/>
    <w:rsid w:val="00F0718F"/>
    <w:rsid w:val="00F07B5C"/>
    <w:rsid w:val="00F10058"/>
    <w:rsid w:val="00F11CA3"/>
    <w:rsid w:val="00F12225"/>
    <w:rsid w:val="00F12671"/>
    <w:rsid w:val="00F12EB7"/>
    <w:rsid w:val="00F1333D"/>
    <w:rsid w:val="00F138AB"/>
    <w:rsid w:val="00F143AD"/>
    <w:rsid w:val="00F14617"/>
    <w:rsid w:val="00F14DDE"/>
    <w:rsid w:val="00F150DB"/>
    <w:rsid w:val="00F160D8"/>
    <w:rsid w:val="00F169FA"/>
    <w:rsid w:val="00F17C09"/>
    <w:rsid w:val="00F20482"/>
    <w:rsid w:val="00F21BFF"/>
    <w:rsid w:val="00F22BEB"/>
    <w:rsid w:val="00F23914"/>
    <w:rsid w:val="00F242F5"/>
    <w:rsid w:val="00F24616"/>
    <w:rsid w:val="00F24C1D"/>
    <w:rsid w:val="00F25714"/>
    <w:rsid w:val="00F25B2C"/>
    <w:rsid w:val="00F260FA"/>
    <w:rsid w:val="00F264E9"/>
    <w:rsid w:val="00F26E10"/>
    <w:rsid w:val="00F274A3"/>
    <w:rsid w:val="00F3012D"/>
    <w:rsid w:val="00F307F6"/>
    <w:rsid w:val="00F308BA"/>
    <w:rsid w:val="00F30C2B"/>
    <w:rsid w:val="00F31E06"/>
    <w:rsid w:val="00F327AB"/>
    <w:rsid w:val="00F339AF"/>
    <w:rsid w:val="00F33C6D"/>
    <w:rsid w:val="00F3429D"/>
    <w:rsid w:val="00F348BB"/>
    <w:rsid w:val="00F34D11"/>
    <w:rsid w:val="00F36C27"/>
    <w:rsid w:val="00F37A23"/>
    <w:rsid w:val="00F37CCF"/>
    <w:rsid w:val="00F37F88"/>
    <w:rsid w:val="00F417E9"/>
    <w:rsid w:val="00F41D13"/>
    <w:rsid w:val="00F42663"/>
    <w:rsid w:val="00F42B01"/>
    <w:rsid w:val="00F42DF3"/>
    <w:rsid w:val="00F43879"/>
    <w:rsid w:val="00F449A2"/>
    <w:rsid w:val="00F463BF"/>
    <w:rsid w:val="00F46644"/>
    <w:rsid w:val="00F47279"/>
    <w:rsid w:val="00F4763F"/>
    <w:rsid w:val="00F476BC"/>
    <w:rsid w:val="00F5151D"/>
    <w:rsid w:val="00F51AE0"/>
    <w:rsid w:val="00F538AB"/>
    <w:rsid w:val="00F53ECB"/>
    <w:rsid w:val="00F53F1F"/>
    <w:rsid w:val="00F5554B"/>
    <w:rsid w:val="00F555CE"/>
    <w:rsid w:val="00F57E40"/>
    <w:rsid w:val="00F6030B"/>
    <w:rsid w:val="00F60A1F"/>
    <w:rsid w:val="00F61171"/>
    <w:rsid w:val="00F61923"/>
    <w:rsid w:val="00F61F03"/>
    <w:rsid w:val="00F63D47"/>
    <w:rsid w:val="00F63D6F"/>
    <w:rsid w:val="00F64171"/>
    <w:rsid w:val="00F65491"/>
    <w:rsid w:val="00F655DA"/>
    <w:rsid w:val="00F65DC5"/>
    <w:rsid w:val="00F65FAF"/>
    <w:rsid w:val="00F710B9"/>
    <w:rsid w:val="00F71D0A"/>
    <w:rsid w:val="00F753C1"/>
    <w:rsid w:val="00F75AE3"/>
    <w:rsid w:val="00F75D8C"/>
    <w:rsid w:val="00F75F5B"/>
    <w:rsid w:val="00F76B7B"/>
    <w:rsid w:val="00F76BE5"/>
    <w:rsid w:val="00F80CE4"/>
    <w:rsid w:val="00F80E24"/>
    <w:rsid w:val="00F81161"/>
    <w:rsid w:val="00F81D07"/>
    <w:rsid w:val="00F82228"/>
    <w:rsid w:val="00F82911"/>
    <w:rsid w:val="00F8384E"/>
    <w:rsid w:val="00F83F0E"/>
    <w:rsid w:val="00F841AD"/>
    <w:rsid w:val="00F84468"/>
    <w:rsid w:val="00F84890"/>
    <w:rsid w:val="00F85259"/>
    <w:rsid w:val="00F854AC"/>
    <w:rsid w:val="00F85F7D"/>
    <w:rsid w:val="00F86A18"/>
    <w:rsid w:val="00F901CD"/>
    <w:rsid w:val="00F905EE"/>
    <w:rsid w:val="00F90A52"/>
    <w:rsid w:val="00F91070"/>
    <w:rsid w:val="00F91258"/>
    <w:rsid w:val="00F92142"/>
    <w:rsid w:val="00F92915"/>
    <w:rsid w:val="00F93055"/>
    <w:rsid w:val="00F94399"/>
    <w:rsid w:val="00F94512"/>
    <w:rsid w:val="00F95F9A"/>
    <w:rsid w:val="00F95FB7"/>
    <w:rsid w:val="00F96BD2"/>
    <w:rsid w:val="00FA0B40"/>
    <w:rsid w:val="00FA0D56"/>
    <w:rsid w:val="00FA1638"/>
    <w:rsid w:val="00FA30DD"/>
    <w:rsid w:val="00FA3516"/>
    <w:rsid w:val="00FA4461"/>
    <w:rsid w:val="00FA497B"/>
    <w:rsid w:val="00FA620D"/>
    <w:rsid w:val="00FA65BC"/>
    <w:rsid w:val="00FA6E5F"/>
    <w:rsid w:val="00FB00B0"/>
    <w:rsid w:val="00FB0AEC"/>
    <w:rsid w:val="00FB2A1E"/>
    <w:rsid w:val="00FB2AC8"/>
    <w:rsid w:val="00FB30F4"/>
    <w:rsid w:val="00FC09B4"/>
    <w:rsid w:val="00FC31AE"/>
    <w:rsid w:val="00FC31BB"/>
    <w:rsid w:val="00FC375E"/>
    <w:rsid w:val="00FC3A42"/>
    <w:rsid w:val="00FC530A"/>
    <w:rsid w:val="00FC60CB"/>
    <w:rsid w:val="00FC6666"/>
    <w:rsid w:val="00FC66DA"/>
    <w:rsid w:val="00FC671D"/>
    <w:rsid w:val="00FD0089"/>
    <w:rsid w:val="00FD0161"/>
    <w:rsid w:val="00FD04A3"/>
    <w:rsid w:val="00FD18B0"/>
    <w:rsid w:val="00FD22B8"/>
    <w:rsid w:val="00FD25F9"/>
    <w:rsid w:val="00FD2CD1"/>
    <w:rsid w:val="00FD433C"/>
    <w:rsid w:val="00FD4581"/>
    <w:rsid w:val="00FD5DA0"/>
    <w:rsid w:val="00FD6B5F"/>
    <w:rsid w:val="00FD6B64"/>
    <w:rsid w:val="00FD6DF9"/>
    <w:rsid w:val="00FE093D"/>
    <w:rsid w:val="00FE12D8"/>
    <w:rsid w:val="00FE29BE"/>
    <w:rsid w:val="00FE2DFF"/>
    <w:rsid w:val="00FE32A2"/>
    <w:rsid w:val="00FE3EB5"/>
    <w:rsid w:val="00FE443E"/>
    <w:rsid w:val="00FE6574"/>
    <w:rsid w:val="00FE6A54"/>
    <w:rsid w:val="00FE6BD8"/>
    <w:rsid w:val="00FE6BDD"/>
    <w:rsid w:val="00FE6D0B"/>
    <w:rsid w:val="00FE7AED"/>
    <w:rsid w:val="00FE7E89"/>
    <w:rsid w:val="00FF06D2"/>
    <w:rsid w:val="00FF22FC"/>
    <w:rsid w:val="00FF23B0"/>
    <w:rsid w:val="00FF25B8"/>
    <w:rsid w:val="00FF27BF"/>
    <w:rsid w:val="00FF295D"/>
    <w:rsid w:val="00FF2E3C"/>
    <w:rsid w:val="00FF4652"/>
    <w:rsid w:val="00FF6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5F5406"/>
  <w15:docId w15:val="{ADCA3431-2F35-4F88-A364-A4A7E410A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ind w:left="442" w:hanging="442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4A8C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F4947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F4947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9D00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9D0015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9D00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9D001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7</Words>
  <Characters>157</Characters>
  <Application>Microsoft Office Word</Application>
  <DocSecurity>0</DocSecurity>
  <Lines>1</Lines>
  <Paragraphs>1</Paragraphs>
  <ScaleCrop>false</ScaleCrop>
  <Company>user</Company>
  <LinksUpToDate>false</LinksUpToDate>
  <CharactersWithSpaces>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使用者</cp:lastModifiedBy>
  <cp:revision>2</cp:revision>
  <dcterms:created xsi:type="dcterms:W3CDTF">2016-12-22T00:40:00Z</dcterms:created>
  <dcterms:modified xsi:type="dcterms:W3CDTF">2019-07-03T06:40:00Z</dcterms:modified>
</cp:coreProperties>
</file>